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jc w:val="center"/>
        <w:rPr>
          <w:rFonts w:ascii="黑体" w:hAnsi="黑体" w:eastAsia="黑体"/>
          <w:sz w:val="40"/>
          <w:szCs w:val="40"/>
        </w:rPr>
      </w:pPr>
      <w:r>
        <w:rPr>
          <w:rFonts w:hint="eastAsia" w:ascii="黑体" w:hAnsi="黑体" w:eastAsia="黑体"/>
          <w:sz w:val="40"/>
          <w:szCs w:val="40"/>
        </w:rPr>
        <w:t>国庆中学</w:t>
      </w:r>
      <w:r>
        <w:rPr>
          <w:rFonts w:ascii="黑体" w:hAnsi="黑体" w:eastAsia="黑体"/>
          <w:sz w:val="40"/>
          <w:szCs w:val="40"/>
        </w:rPr>
        <w:t>202</w:t>
      </w:r>
      <w:r>
        <w:rPr>
          <w:rFonts w:hint="eastAsia" w:ascii="黑体" w:hAnsi="黑体" w:eastAsia="黑体"/>
          <w:sz w:val="40"/>
          <w:szCs w:val="40"/>
          <w:lang w:val="en-US" w:eastAsia="zh-CN"/>
        </w:rPr>
        <w:t>1</w:t>
      </w:r>
      <w:r>
        <w:rPr>
          <w:rFonts w:ascii="黑体" w:hAnsi="黑体" w:eastAsia="黑体"/>
          <w:sz w:val="40"/>
          <w:szCs w:val="40"/>
        </w:rPr>
        <w:t>-20</w:t>
      </w:r>
      <w:r>
        <w:rPr>
          <w:rFonts w:hint="eastAsia" w:ascii="黑体" w:hAnsi="黑体" w:eastAsia="黑体"/>
          <w:sz w:val="40"/>
          <w:szCs w:val="40"/>
          <w:lang w:val="en-US" w:eastAsia="zh-CN"/>
        </w:rPr>
        <w:t>22</w:t>
      </w:r>
      <w:r>
        <w:rPr>
          <w:rFonts w:hint="eastAsia" w:ascii="黑体" w:hAnsi="黑体" w:eastAsia="黑体"/>
          <w:sz w:val="40"/>
          <w:szCs w:val="40"/>
        </w:rPr>
        <w:t>学年第</w:t>
      </w:r>
      <w:r>
        <w:rPr>
          <w:rFonts w:hint="eastAsia" w:ascii="黑体" w:hAnsi="黑体" w:eastAsia="黑体"/>
          <w:sz w:val="40"/>
          <w:szCs w:val="40"/>
          <w:lang w:eastAsia="zh-CN"/>
        </w:rPr>
        <w:t>一</w:t>
      </w:r>
      <w:r>
        <w:rPr>
          <w:rFonts w:hint="eastAsia" w:ascii="黑体" w:hAnsi="黑体" w:eastAsia="黑体"/>
          <w:sz w:val="40"/>
          <w:szCs w:val="40"/>
        </w:rPr>
        <w:t>学期</w:t>
      </w:r>
      <w:r>
        <w:rPr>
          <w:rFonts w:hint="default" w:ascii="黑体" w:hAnsi="黑体" w:eastAsia="黑体"/>
          <w:sz w:val="40"/>
          <w:szCs w:val="40"/>
        </w:rPr>
        <w:t>第一次</w:t>
      </w:r>
      <w:r>
        <w:rPr>
          <w:rFonts w:hint="eastAsia" w:ascii="黑体" w:hAnsi="黑体" w:eastAsia="黑体"/>
          <w:sz w:val="40"/>
          <w:szCs w:val="40"/>
          <w:lang w:eastAsia="zh-CN"/>
        </w:rPr>
        <w:t>月考</w:t>
      </w:r>
      <w:r>
        <w:rPr>
          <w:rFonts w:hint="eastAsia" w:ascii="黑体" w:hAnsi="黑体" w:eastAsia="黑体"/>
          <w:sz w:val="40"/>
          <w:szCs w:val="40"/>
        </w:rPr>
        <w:t>试卷</w:t>
      </w:r>
    </w:p>
    <w:p>
      <w:pPr>
        <w:pStyle w:val="2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jc w:val="center"/>
        <w:rPr>
          <w:rFonts w:hint="eastAsia" w:ascii="黑体" w:hAnsi="黑体" w:eastAsia="黑体"/>
          <w:sz w:val="40"/>
          <w:szCs w:val="40"/>
          <w:lang w:val="en-US" w:eastAsia="zh-CN"/>
        </w:rPr>
      </w:pPr>
      <w:r>
        <w:rPr>
          <w:rFonts w:hint="eastAsia" w:ascii="黑体" w:hAnsi="黑体" w:eastAsia="黑体"/>
          <w:sz w:val="40"/>
          <w:szCs w:val="40"/>
          <w:lang w:eastAsia="zh-CN"/>
        </w:rPr>
        <w:t>高三数学(理科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黑体" w:hAnsi="黑体" w:eastAsia="黑体" w:cstheme="minorBidi"/>
          <w:b/>
          <w:bCs/>
          <w:color w:val="FF0000"/>
          <w:kern w:val="44"/>
          <w:sz w:val="18"/>
          <w:szCs w:val="18"/>
          <w:lang w:val="en-US" w:eastAsia="zh-CN" w:bidi="ar-SA"/>
        </w:rPr>
      </w:pPr>
      <w:r>
        <w:rPr>
          <w:rFonts w:hint="eastAsia" w:ascii="黑体" w:hAnsi="黑体" w:eastAsia="黑体"/>
          <w:bCs/>
          <w:sz w:val="32"/>
          <w:szCs w:val="32"/>
        </w:rPr>
        <w:t>（考试时间1</w:t>
      </w:r>
      <w:r>
        <w:rPr>
          <w:rFonts w:hint="eastAsia" w:ascii="黑体" w:hAnsi="黑体" w:eastAsia="黑体"/>
          <w:bCs/>
          <w:sz w:val="32"/>
          <w:szCs w:val="32"/>
          <w:lang w:val="en-US" w:eastAsia="zh-CN"/>
        </w:rPr>
        <w:t>20</w:t>
      </w:r>
      <w:r>
        <w:rPr>
          <w:rFonts w:hint="eastAsia" w:ascii="黑体" w:hAnsi="黑体" w:eastAsia="黑体"/>
          <w:b w:val="0"/>
          <w:bCs/>
          <w:sz w:val="32"/>
          <w:szCs w:val="32"/>
        </w:rPr>
        <w:t>分</w:t>
      </w:r>
      <w:r>
        <w:rPr>
          <w:rFonts w:hint="eastAsia" w:ascii="黑体" w:hAnsi="黑体" w:eastAsia="黑体"/>
          <w:bCs/>
          <w:sz w:val="32"/>
          <w:szCs w:val="32"/>
        </w:rPr>
        <w:t>钟</w:t>
      </w:r>
      <w:r>
        <w:rPr>
          <w:rFonts w:hint="eastAsia" w:ascii="黑体" w:hAnsi="黑体" w:eastAsia="黑体"/>
          <w:bCs/>
          <w:sz w:val="32"/>
          <w:szCs w:val="32"/>
          <w:lang w:val="en-US" w:eastAsia="zh-CN"/>
        </w:rPr>
        <w:t xml:space="preserve">    </w:t>
      </w:r>
      <w:r>
        <w:rPr>
          <w:rFonts w:hint="eastAsia" w:ascii="黑体" w:hAnsi="黑体" w:eastAsia="黑体"/>
          <w:bCs/>
          <w:sz w:val="32"/>
          <w:szCs w:val="32"/>
        </w:rPr>
        <w:t>满分15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105" w:firstLineChars="5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注意：1</w:t>
      </w:r>
      <w:r>
        <w:rPr>
          <w:rFonts w:hint="eastAsia" w:asciiTheme="minorEastAsia" w:hAnsiTheme="minorEastAsia" w:cstheme="minorEastAsia"/>
          <w:b/>
          <w:sz w:val="21"/>
          <w:szCs w:val="21"/>
          <w:lang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答题前在试卷和答题卡上填写好自己的姓名、班级、考场、座位号等信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738" w:firstLineChars="35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2</w:t>
      </w:r>
      <w:r>
        <w:rPr>
          <w:rFonts w:hint="eastAsia" w:asciiTheme="minorEastAsia" w:hAnsiTheme="minorEastAsia" w:cstheme="minorEastAsia"/>
          <w:b/>
          <w:sz w:val="21"/>
          <w:szCs w:val="21"/>
          <w:lang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请按照要求将正确答案填写在答题卡内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738" w:firstLineChars="350"/>
        <w:jc w:val="left"/>
        <w:textAlignment w:val="auto"/>
        <w:outlineLvl w:val="9"/>
        <w:rPr>
          <w:rFonts w:hint="eastAsia" w:ascii="黑体" w:hAnsi="黑体" w:eastAsia="黑体" w:cstheme="minorBidi"/>
          <w:b/>
          <w:bCs/>
          <w:color w:val="FF0000"/>
          <w:kern w:val="44"/>
          <w:sz w:val="18"/>
          <w:szCs w:val="18"/>
          <w:lang w:val="en-US" w:eastAsia="zh-CN" w:bidi="ar-SA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3</w:t>
      </w:r>
      <w:r>
        <w:rPr>
          <w:rFonts w:hint="eastAsia" w:asciiTheme="minorEastAsia" w:hAnsiTheme="minorEastAsia" w:cstheme="minorEastAsia"/>
          <w:b/>
          <w:sz w:val="21"/>
          <w:szCs w:val="21"/>
          <w:lang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试卷整洁，字迹清晰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</w:pPr>
      <w:r>
        <w:rPr>
          <w:rFonts w:hint="eastAsia"/>
          <w:b/>
        </w:rPr>
        <w:t>一、单选题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(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共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12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题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,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每题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分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,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共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60分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1．一个袋子中有除颜色外其他都相同的红、黄、绿、白四种小球各若干个，一次倒出3个小球，下列变量是离散型随机变量的是（    ）</w:t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小球滚出的最大距离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倒出小球所需的时间</w:t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倒出的3个小球的质量之和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倒出的3个小球的颜色的种数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2．安排4名大学生去3所学校支教，每人只能去一个学校，每个学校至少分配一名大学生，则不同的分派方法共有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36种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24种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18种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12种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3．某次市教学质量检测，甲､乙､丙三科考试成绩服从正态分布，相应的正态曲线如图所示，则下列说法中正确的是（    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drawing>
          <wp:inline distT="0" distB="0" distL="114300" distR="114300">
            <wp:extent cx="1362075" cy="99060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三科总体的标准差相同</w:t>
      </w:r>
      <w:bookmarkStart w:id="0" w:name="_GoBack"/>
      <w:bookmarkEnd w:id="0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甲､乙､丙三科的总体的平均数不相同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丙科总体的平均数最小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甲科总体的标准差最小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4．为了解某社区居民的家庭年收入年支出的关系，随机调查了该社区5户家庭，得到如下统计数据表：</w:t>
      </w:r>
    </w:p>
    <w:tbl>
      <w:tblPr>
        <w:tblStyle w:val="8"/>
        <w:tblW w:w="45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01"/>
        <w:gridCol w:w="679"/>
        <w:gridCol w:w="679"/>
        <w:gridCol w:w="662"/>
        <w:gridCol w:w="661"/>
        <w:gridCol w:w="4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t>收入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25" o:spt="75" alt="eqIda9cd3f94eb8045438f75e9daccfa7200" type="#_x0000_t75" style="height:10.25pt;width:8.75pt;" o:ole="t" filled="f" o:preferrelative="t" stroked="f" coordsize="21600,21600">
                  <v:path/>
                  <v:fill on="f" focussize="0,0"/>
                  <v:stroke on="f" joinstyle="miter"/>
                  <v:imagedata r:id="rId10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t>(万元)</w:t>
            </w:r>
          </w:p>
        </w:tc>
        <w:tc>
          <w:tcPr>
            <w:tcW w:w="6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26" o:spt="75" alt="eqId865f91fe0da14c4497fdefb3c6aa385a" type="#_x0000_t75" style="height:12.65pt;width:15.8pt;" o:ole="t" filled="f" o:preferrelative="t" stroked="f" coordsize="21600,21600">
                  <v:path/>
                  <v:fill on="f" focussize="0,0"/>
                  <v:stroke on="f" joinstyle="miter"/>
                  <v:imagedata r:id="rId12" o:title="eqId865f91fe0da14c4497fdefb3c6aa385a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1">
                  <o:LockedField>false</o:LockedField>
                </o:OLEObject>
              </w:object>
            </w:r>
          </w:p>
        </w:tc>
        <w:tc>
          <w:tcPr>
            <w:tcW w:w="6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27" o:spt="75" alt="eqIdedb7f1d9455945d8a318ec37727aac05" type="#_x0000_t75" style="height:12.65pt;width:15.8pt;" o:ole="t" filled="f" o:preferrelative="t" stroked="f" coordsize="21600,21600">
                  <v:path/>
                  <v:fill on="f" focussize="0,0"/>
                  <v:stroke on="f" joinstyle="miter"/>
                  <v:imagedata r:id="rId14" o:title="eqIdedb7f1d9455945d8a318ec37727aac05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</w:p>
        </w:tc>
        <w:tc>
          <w:tcPr>
            <w:tcW w:w="6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28" o:spt="75" alt="eqId3e287cd362b148169bf1c2453ee1f105" type="#_x0000_t75" style="height:12.4pt;width:20.2pt;" o:ole="t" filled="f" o:preferrelative="t" stroked="f" coordsize="21600,21600">
                  <v:path/>
                  <v:fill on="f" focussize="0,0"/>
                  <v:stroke on="f" joinstyle="miter"/>
                  <v:imagedata r:id="rId16" o:title="eqId3e287cd362b148169bf1c2453ee1f105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</w:p>
        </w:tc>
        <w:tc>
          <w:tcPr>
            <w:tcW w:w="6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29" o:spt="75" alt="eqId97c2855bd31c474baae315cc750406d4" type="#_x0000_t75" style="height:12.4pt;width:20.2pt;" o:ole="t" filled="f" o:preferrelative="t" stroked="f" coordsize="21600,21600">
                  <v:path/>
                  <v:fill on="f" focussize="0,0"/>
                  <v:stroke on="f" joinstyle="miter"/>
                  <v:imagedata r:id="rId18" o:title="eqId97c2855bd31c474baae315cc750406d4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</w:p>
        </w:tc>
        <w:tc>
          <w:tcPr>
            <w:tcW w:w="4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t>支出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30" o:spt="75" alt="eqId072d7d6b911b42bc89207e72515ebf5f" type="#_x0000_t75" style="height:11.95pt;width:9.65pt;" o:ole="t" filled="f" o:preferrelative="t" stroked="f" coordsize="21600,21600">
                  <v:path/>
                  <v:fill on="f" focussize="0,0"/>
                  <v:stroke on="f" joinstyle="miter"/>
                  <v:imagedata r:id="rId20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t>(万元)</w:t>
            </w:r>
          </w:p>
        </w:tc>
        <w:tc>
          <w:tcPr>
            <w:tcW w:w="6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31" o:spt="75" alt="eqId641ab7d564084f75b5c9d2bd626a2dca" type="#_x0000_t75" style="height:12.45pt;width:21.95pt;" o:ole="t" filled="f" o:preferrelative="t" stroked="f" coordsize="21600,21600">
                  <v:path/>
                  <v:fill on="f" focussize="0,0"/>
                  <v:stroke on="f" joinstyle="miter"/>
                  <v:imagedata r:id="rId22" o:title="eqId641ab7d564084f75b5c9d2bd626a2dca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1">
                  <o:LockedField>false</o:LockedField>
                </o:OLEObject>
              </w:object>
            </w:r>
          </w:p>
        </w:tc>
        <w:tc>
          <w:tcPr>
            <w:tcW w:w="6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32" o:spt="75" alt="eqId2685b376fbeb4f5eb9ed693faa2092f9" type="#_x0000_t75" style="height:11.95pt;width:21.95pt;" o:ole="t" filled="f" o:preferrelative="t" stroked="f" coordsize="21600,21600">
                  <v:path/>
                  <v:fill on="f" focussize="0,0"/>
                  <v:stroke on="f" joinstyle="miter"/>
                  <v:imagedata r:id="rId24" o:title="eqId2685b376fbeb4f5eb9ed693faa2092f9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3">
                  <o:LockedField>false</o:LockedField>
                </o:OLEObject>
              </w:object>
            </w:r>
          </w:p>
        </w:tc>
        <w:tc>
          <w:tcPr>
            <w:tcW w:w="6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33" o:spt="75" alt="eqId06b6ea36503d43f3b6269fa7a236ae1b" type="#_x0000_t75" style="height:12.4pt;width:21.1pt;" o:ole="t" filled="f" o:preferrelative="t" stroked="f" coordsize="21600,21600">
                  <v:path/>
                  <v:fill on="f" focussize="0,0"/>
                  <v:stroke on="f" joinstyle="miter"/>
                  <v:imagedata r:id="rId26" o:title="eqId06b6ea36503d43f3b6269fa7a236ae1b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5">
                  <o:LockedField>false</o:LockedField>
                </o:OLEObject>
              </w:object>
            </w:r>
          </w:p>
        </w:tc>
        <w:tc>
          <w:tcPr>
            <w:tcW w:w="6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34" o:spt="75" alt="eqId2652f245332f4eedb60e13725fdd98fd" type="#_x0000_t75" style="height:12.5pt;width:21.05pt;" o:ole="t" filled="f" o:preferrelative="t" stroked="f" coordsize="21600,21600">
                  <v:path/>
                  <v:fill on="f" focussize="0,0"/>
                  <v:stroke on="f" joinstyle="miter"/>
                  <v:imagedata r:id="rId28" o:title="eqId2652f245332f4eedb60e13725fdd98fd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</w:p>
        </w:tc>
        <w:tc>
          <w:tcPr>
            <w:tcW w:w="46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  <w:object>
                <v:shape id="_x0000_i1035" o:spt="75" alt="eqIda4be99d332154d13a4a6ed1ff6444fe7" type="#_x0000_t75" style="height:10.05pt;width:11.4pt;" o:ole="t" filled="f" o:preferrelative="t" stroked="f" coordsize="21600,21600">
                  <v:path/>
                  <v:fill on="f" focussize="0,0"/>
                  <v:stroke on="f" joinstyle="miter"/>
                  <v:imagedata r:id="rId30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9">
                  <o:LockedField>false</o:LockedField>
                </o:OLEObject>
              </w:object>
            </w:r>
          </w:p>
        </w:tc>
      </w:tr>
    </w:tbl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但是统计员不小心丢失了一个数据(用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36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0" o:title="eqIda4be99d332154d13a4a6ed1ff6444fe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代替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37" o:spt="75" alt="eqIdbac0300fdb4b431ba95f49e113993dbb" type="#_x0000_t75" style="height:12.8pt;width:6.15pt;" o:ole="t" filled="f" o:preferrelative="t" stroked="f" coordsize="21600,21600">
            <v:path/>
            <v:fill on="f" focussize="0,0"/>
            <v:stroke on="f" joinstyle="miter"/>
            <v:imagedata r:id="rId33" o:title="eqIdbac0300fdb4b431ba95f49e113993d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在数据丢失之前得到回归直线方程为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38" o:spt="75" alt="eqId22afe724d4b34731aff92ec8f16d52a4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35" o:title="eqId22afe724d4b34731aff92ec8f16d52a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39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0" o:title="eqIda4be99d332154d13a4a6ed1ff6444fe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的值等于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0" o:spt="75" alt="eqIdb053cbe76f034bc5ad7320d4d3df7930" type="#_x0000_t75" style="height:12.4pt;width:21.1pt;" o:ole="t" filled="f" o:preferrelative="t" stroked="f" coordsize="21600,21600">
            <v:path/>
            <v:fill on="f" focussize="0,0"/>
            <v:stroke on="f" joinstyle="miter"/>
            <v:imagedata r:id="rId38" o:title="eqIdb053cbe76f034bc5ad7320d4d3df793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1" o:spt="75" alt="eqIda9ea8cc5b5ee487d9625493f875c4739" type="#_x0000_t75" style="height:12.4pt;width:21.05pt;" o:ole="t" filled="f" o:preferrelative="t" stroked="f" coordsize="21600,21600">
            <v:path/>
            <v:fill on="f" focussize="0,0"/>
            <v:stroke on="f" joinstyle="miter"/>
            <v:imagedata r:id="rId40" o:title="eqIda9ea8cc5b5ee487d9625493f875c473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2" o:spt="75" alt="eqId2cb74403d06b40d1a1cc689f2eb34e6e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42" o:title="eqId2cb74403d06b40d1a1cc689f2eb34e6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3" o:spt="75" alt="eqIde006e2f3d6b945ecb2711718feb5a552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44" o:title="eqIde006e2f3d6b945ecb2711718feb5a55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5．已知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4" o:spt="75" alt="eqId0b26d8e8dceb4f17bb35720cbaa5d74b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46" o:title="eqId0b26d8e8dceb4f17bb35720cbaa5d74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服从二项分布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5" o:spt="75" alt="eqId7dc3ce8450644a26a191808e0d7e082d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48" o:title="eqId7dc3ce8450644a26a191808e0d7e082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若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6" o:spt="75" alt="eqId315d8c3b3b8b4330a4d49054478d41b4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50" o:title="eqId315d8c3b3b8b4330a4d49054478d41b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7" o:spt="75" alt="eqIdadf1683f3b904c08a405eb906a2110ed" type="#_x0000_t75" style="height:17.8pt;width:52.8pt;" o:ole="t" filled="f" o:preferrelative="t" stroked="f" coordsize="21600,21600">
            <v:path/>
            <v:fill on="f" focussize="0,0"/>
            <v:stroke on="f" joinstyle="miter"/>
            <v:imagedata r:id="rId52" o:title="eqIdadf1683f3b904c08a405eb906a2110e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8" o:spt="75" alt="eqId5f51ce9cc7fe4412baeb871cceb26665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4" o:title="eqId5f51ce9cc7fe4412baeb871cceb2666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49" o:spt="75" alt="eqId9bbe750a150342e1a267795336f4eb5a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6" o:title="eqId9bbe750a150342e1a267795336f4eb5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0" o:spt="75" alt="eqId0ce2cd9751954d7baef2071a85f25931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58" o:title="eqId0ce2cd9751954d7baef2071a85f2593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1" o:spt="75" alt="eqId135af80a94b44df3a0e99896abd944ca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0" o:title="eqId135af80a94b44df3a0e99896abd944c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6．设随机变量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2" o:spt="75" alt="eqIdc688382b53d04eb9aca74b12c3b14d16" type="#_x0000_t75" style="height:14.05pt;width:8.75pt;" o:ole="t" filled="f" o:preferrelative="t" stroked="f" coordsize="21600,21600">
            <v:path/>
            <v:fill on="f" focussize="0,0"/>
            <v:stroke on="f" joinstyle="miter"/>
            <v:imagedata r:id="rId62" o:title="eqIdc688382b53d04eb9aca74b12c3b14d1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服从正态分布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3" o:spt="75" alt="eqIdf0b9437ec4294ab0a709431914fe85bd" type="#_x0000_t75" style="height:19.35pt;width:42.2pt;" o:ole="t" filled="f" o:preferrelative="t" stroked="f" coordsize="21600,21600">
            <v:path/>
            <v:fill on="f" focussize="0,0"/>
            <v:stroke on="f" joinstyle="miter"/>
            <v:imagedata r:id="rId64" o:title="eqIdf0b9437ec4294ab0a709431914fe85b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且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4" o:spt="75" alt="eqId8a04d1993ed2442ea87c13f2669f14a6" type="#_x0000_t75" style="height:17.35pt;width:96.75pt;" o:ole="t" filled="f" o:preferrelative="t" stroked="f" coordsize="21600,21600">
            <v:path/>
            <v:fill on="f" focussize="0,0"/>
            <v:stroke on="f" joinstyle="miter"/>
            <v:imagedata r:id="rId66" o:title="eqId8a04d1993ed2442ea87c13f2669f14a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5" o:spt="75" alt="eqId31afca62178041ee97fe42eb604d8c2a" type="#_x0000_t75" style="height:17.25pt;width:49.25pt;" o:ole="t" filled="f" o:preferrelative="t" stroked="f" coordsize="21600,21600">
            <v:path/>
            <v:fill on="f" focussize="0,0"/>
            <v:stroke on="f" joinstyle="miter"/>
            <v:imagedata r:id="rId68" o:title="eqId31afca62178041ee97fe42eb604d8c2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0.34135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0.3173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0.1586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0.1585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7．将4封不同的信投入3个不同的信箱，不同的投法种数为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6" o:spt="75" alt="eqIdd13e95aae5904bfdbb26d48dd78354bc" type="#_x0000_t75" style="height:16.45pt;width:13.15pt;" o:ole="t" filled="f" o:preferrelative="t" stroked="f" coordsize="21600,21600">
            <v:path/>
            <v:fill on="f" focussize="0,0"/>
            <v:stroke on="f" joinstyle="miter"/>
            <v:imagedata r:id="rId70" o:title="eqIdd13e95aae5904bfdbb26d48dd78354b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7" o:spt="75" alt="eqId6421aa5c4e254ad780581708ef20920d" type="#_x0000_t75" style="height:16.75pt;width:14.05pt;" o:ole="t" filled="f" o:preferrelative="t" stroked="f" coordsize="21600,21600">
            <v:path/>
            <v:fill on="f" focussize="0,0"/>
            <v:stroke on="f" joinstyle="miter"/>
            <v:imagedata r:id="rId72" o:title="eqId6421aa5c4e254ad780581708ef20920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8" o:spt="75" alt="eqIdcc6a59c43b7a4de6be06b7e72f8cb7c9" type="#_x0000_t75" style="height:8pt;width:6.45pt;" o:ole="t" filled="f" o:preferrelative="t" stroked="f" coordsize="21600,21600">
            <v:path/>
            <v:fill on="f" focussize="0,0"/>
            <v:stroke on="f" joinstyle="miter"/>
            <v:imagedata r:id="rId74" o:title="eqIdcc6a59c43b7a4de6be06b7e72f8cb7c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59" o:spt="75" alt="eqId8b45a40d13214760a867b4d1cc7298b3" type="#_x0000_t75" style="height:13.45pt;width:11.4pt;" o:ole="t" filled="f" o:preferrelative="t" stroked="f" coordsize="21600,21600">
            <v:path/>
            <v:fill on="f" focussize="0,0"/>
            <v:stroke on="f" joinstyle="miter"/>
            <v:imagedata r:id="rId76" o:title="eqId8b45a40d13214760a867b4d1cc7298b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8．在极坐标系中，下列各点与点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0" o:spt="75" alt="eqIdaf98c074e7664f3cb6c10f533fbfe7c8" type="#_x0000_t75" style="height:29.8pt;width:45.7pt;" o:ole="t" filled="f" o:preferrelative="t" stroked="f" coordsize="21600,21600">
            <v:path/>
            <v:fill on="f" focussize="0,0"/>
            <v:stroke on="f" joinstyle="miter"/>
            <v:imagedata r:id="rId78" o:title="eqIdaf98c074e7664f3cb6c10f533fbfe7c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同一点的是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1" o:spt="75" alt="eqId2b286d58e743478cbb718329e1bbf62e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80" o:title="eqId2b286d58e743478cbb718329e1bbf62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2" o:spt="75" alt="eqId913eb9250133431980f272c9564e6774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82" o:title="eqId913eb9250133431980f272c9564e677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3" o:spt="75" alt="eqIde38954a1f21648b0b8357c7418d06890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84" o:title="eqIde38954a1f21648b0b8357c7418d0689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4" o:spt="75" alt="eqId45772d039d354fdeadb1643999d86db6" type="#_x0000_t75" style="height:29.65pt;width:42.2pt;" o:ole="t" filled="f" o:preferrelative="t" stroked="f" coordsize="21600,21600">
            <v:path/>
            <v:fill on="f" focussize="0,0"/>
            <v:stroke on="f" joinstyle="miter"/>
            <v:imagedata r:id="rId86" o:title="eqId45772d039d354fdeadb1643999d86db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9．点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5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88" o:title="eqIdbedf755e0fdb4d078d6859360706b16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的极坐标为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6" o:spt="75" alt="eqId0270f3e040bd45c3b01b77196cfdc741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90" o:title="eqId0270f3e040bd45c3b01b77196cfdc74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则它的直角坐标是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7" o:spt="75" alt="eqId59228a97494d43f28f00262f5788cc4c" type="#_x0000_t75" style="height:21.3pt;width:36.9pt;" o:ole="t" filled="f" o:preferrelative="t" stroked="f" coordsize="21600,21600">
            <v:path/>
            <v:fill on="f" focussize="0,0"/>
            <v:stroke on="f" joinstyle="miter"/>
            <v:imagedata r:id="rId92" o:title="eqId59228a97494d43f28f00262f5788cc4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8" o:spt="75" alt="eqId5071deddb5684ff19c70a26009a5dd0d" type="#_x0000_t75" style="height:21.1pt;width:37.8pt;" o:ole="t" filled="f" o:preferrelative="t" stroked="f" coordsize="21600,21600">
            <v:path/>
            <v:fill on="f" focussize="0,0"/>
            <v:stroke on="f" joinstyle="miter"/>
            <v:imagedata r:id="rId94" o:title="eqId5071deddb5684ff19c70a26009a5dd0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69" o:spt="75" alt="eqId776985103ab247b5af444398852a3ff6" type="#_x0000_t75" style="height:21.2pt;width:37.8pt;" o:ole="t" filled="f" o:preferrelative="t" stroked="f" coordsize="21600,21600">
            <v:path/>
            <v:fill on="f" focussize="0,0"/>
            <v:stroke on="f" joinstyle="miter"/>
            <v:imagedata r:id="rId96" o:title="eqId776985103ab247b5af444398852a3ff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0" o:spt="75" alt="eqId62328a3c1670470492f5246d1679a82a" type="#_x0000_t75" style="height:20.95pt;width:30.75pt;" o:ole="t" filled="f" o:preferrelative="t" stroked="f" coordsize="21600,21600">
            <v:path/>
            <v:fill on="f" focussize="0,0"/>
            <v:stroke on="f" joinstyle="miter"/>
            <v:imagedata r:id="rId98" o:title="eqId62328a3c1670470492f5246d1679a82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10．已知集合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1" o:spt="75" alt="eqId4dfb6d6e45034bf8b911bba31e607502" type="#_x0000_t75" style="height:21.05pt;width:96.75pt;" o:ole="t" filled="f" o:preferrelative="t" stroked="f" coordsize="21600,21600">
            <v:path/>
            <v:fill on="f" focussize="0,0"/>
            <v:stroke on="f" joinstyle="miter"/>
            <v:imagedata r:id="rId100" o:title="eqId4dfb6d6e45034bf8b911bba31e60750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2" o:spt="75" alt="eqId87879b4ded1b4c97bc45edd81d433820" type="#_x0000_t75" style="height:21.1pt;width:92.4pt;" o:ole="t" filled="f" o:preferrelative="t" stroked="f" coordsize="21600,21600">
            <v:path/>
            <v:fill on="f" focussize="0,0"/>
            <v:stroke on="f" joinstyle="miter"/>
            <v:imagedata r:id="rId102" o:title="eqId87879b4ded1b4c97bc45edd81d43382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3" o:spt="75" alt="eqId170a03e31a0e4656b66452088e998e61" type="#_x0000_t75" style="height:13.35pt;width:36.05pt;" o:ole="t" filled="f" o:preferrelative="t" stroked="f" coordsize="21600,21600">
            <v:path/>
            <v:fill on="f" focussize="0,0"/>
            <v:stroke on="f" joinstyle="miter"/>
            <v:imagedata r:id="rId104" o:title="eqId170a03e31a0e4656b66452088e998e6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4" o:spt="75" alt="eqId40c270a04a1b40a38e2e8986c54c1958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06" o:title="eqId40c270a04a1b40a38e2e8986c54c195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5" o:spt="75" alt="eqId78eee43c58aa40d8aa27b34d76d01823" type="#_x0000_t75" style="height:17.55pt;width:32.55pt;" o:ole="t" filled="f" o:preferrelative="t" stroked="f" coordsize="21600,21600">
            <v:path/>
            <v:fill on="f" focussize="0,0"/>
            <v:stroke on="f" joinstyle="miter"/>
            <v:imagedata r:id="rId108" o:title="eqId78eee43c58aa40d8aa27b34d76d0182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6" o:spt="75" alt="eqIdc91a3c673caf49a1aef5638e8aee532e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10" o:title="eqIdc91a3c673caf49a1aef5638e8aee53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7" o:spt="75" alt="eqIdbf2ce196c5c9420aa044e8ca7e0a7893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112" o:title="eqIdbf2ce196c5c9420aa044e8ca7e0a789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11．“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8" o:spt="75" alt="eqId0e98fc3324b244dca1ad56ee4fac6699" type="#_x0000_t75" style="height:13.25pt;width:32.55pt;" o:ole="t" filled="f" o:preferrelative="t" stroked="f" coordsize="21600,21600">
            <v:path/>
            <v:fill on="f" focussize="0,0"/>
            <v:stroke on="f" joinstyle="miter"/>
            <v:imagedata r:id="rId114" o:title="eqId0e98fc3324b244dca1ad56ee4fac669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”是“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79" o:spt="75" alt="eqId403c7839fe5a4145bb26a1dd9d1d83a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16" o:title="eqId403c7839fe5a4145bb26a1dd9d1d83a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”的（    ）</w:t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充分而不必要条件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必要而不充分条件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充要条件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既不充分也不必要条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12．命题“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0" o:spt="75" alt="eqIdbe9871a54a5a4061a2bf3ccbc4bf8d71" type="#_x0000_t75" style="height:17.6pt;width:45.75pt;" o:ole="t" filled="f" o:preferrelative="t" stroked="f" coordsize="21600,21600">
            <v:path/>
            <v:fill on="f" focussize="0,0"/>
            <v:stroke on="f" joinstyle="miter"/>
            <v:imagedata r:id="rId118" o:title="eqIdbe9871a54a5a4061a2bf3ccbc4bf8d7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1" o:spt="75" alt="eqId7793a167c15847d6ae5b46f81e3a5cbe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20" o:title="eqId7793a167c15847d6ae5b46f81e3a5cb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”的否定是（    ）</w:t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2" o:spt="75" alt="eqId3708cbaeff6f48c39da980f97cf28d89" type="#_x0000_t75" style="height:16.95pt;width:45.7pt;" o:ole="t" filled="f" o:preferrelative="t" stroked="f" coordsize="21600,21600">
            <v:path/>
            <v:fill on="f" focussize="0,0"/>
            <v:stroke on="f" joinstyle="miter"/>
            <v:imagedata r:id="rId122" o:title="eqId3708cbaeff6f48c39da980f97cf28d8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3" o:spt="75" alt="eqId054ba37a70a244c5b8bd84ae716d2dc6" type="#_x0000_t75" style="height:14.35pt;width:43.1pt;" o:ole="t" filled="f" o:preferrelative="t" stroked="f" coordsize="21600,21600">
            <v:path/>
            <v:fill on="f" focussize="0,0"/>
            <v:stroke on="f" joinstyle="miter"/>
            <v:imagedata r:id="rId124" o:title="eqId054ba37a70a244c5b8bd84ae716d2dc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4" o:spt="75" alt="eqIda1be0279d22d49ab9e27fd03672d9e2f" type="#_x0000_t75" style="height:17.45pt;width:43.95pt;" o:ole="t" filled="f" o:preferrelative="t" stroked="f" coordsize="21600,21600">
            <v:path/>
            <v:fill on="f" focussize="0,0"/>
            <v:stroke on="f" joinstyle="miter"/>
            <v:imagedata r:id="rId126" o:title="eqIda1be0279d22d49ab9e27fd03672d9e2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5" o:spt="75" alt="eqId054ba37a70a244c5b8bd84ae716d2dc6" type="#_x0000_t75" style="height:14.35pt;width:43.1pt;" o:ole="t" filled="f" o:preferrelative="t" stroked="f" coordsize="21600,21600">
            <v:path/>
            <v:fill on="f" focussize="0,0"/>
            <v:stroke on="f" joinstyle="miter"/>
            <v:imagedata r:id="rId124" o:title="eqId054ba37a70a244c5b8bd84ae716d2dc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6" o:spt="75" alt="eqId3708cbaeff6f48c39da980f97cf28d89" type="#_x0000_t75" style="height:16.95pt;width:45.7pt;" o:ole="t" filled="f" o:preferrelative="t" stroked="f" coordsize="21600,21600">
            <v:path/>
            <v:fill on="f" focussize="0,0"/>
            <v:stroke on="f" joinstyle="miter"/>
            <v:imagedata r:id="rId122" o:title="eqId3708cbaeff6f48c39da980f97cf28d8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7" o:spt="75" alt="eqId7793a167c15847d6ae5b46f81e3a5cbe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20" o:title="eqId7793a167c15847d6ae5b46f81e3a5cb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8" o:spt="75" alt="eqIdbe9871a54a5a4061a2bf3ccbc4bf8d71" type="#_x0000_t75" style="height:17.6pt;width:45.75pt;" o:ole="t" filled="f" o:preferrelative="t" stroked="f" coordsize="21600,21600">
            <v:path/>
            <v:fill on="f" focussize="0,0"/>
            <v:stroke on="f" joinstyle="miter"/>
            <v:imagedata r:id="rId118" o:title="eqIdbe9871a54a5a4061a2bf3ccbc4bf8d7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object>
          <v:shape id="_x0000_i1089" o:spt="75" alt="eqId054ba37a70a244c5b8bd84ae716d2dc6" type="#_x0000_t75" style="height:14.35pt;width:43.1pt;" o:ole="t" filled="f" o:preferrelative="t" stroked="f" coordsize="21600,21600">
            <v:path/>
            <v:fill on="f" focussize="0,0"/>
            <v:stroke on="f" joinstyle="miter"/>
            <v:imagedata r:id="rId124" o:title="eqId054ba37a70a244c5b8bd84ae716d2dc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b/>
        </w:rPr>
      </w:pPr>
      <w:r>
        <w:rPr>
          <w:rFonts w:hint="eastAsia"/>
          <w:b/>
        </w:rPr>
        <w:t>二、填空题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(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共4题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,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每题5分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,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共20分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13．</w:t>
      </w:r>
      <w:r>
        <w:rPr>
          <w:rFonts w:hint="eastAsia" w:asciiTheme="minorEastAsia" w:hAnsiTheme="minorEastAsia" w:eastAsiaTheme="minorEastAsia" w:cstheme="minorEastAsia"/>
        </w:rPr>
        <w:object>
          <v:shape id="_x0000_i1090" o:spt="75" alt="eqId5e7269bf5adf441bb07be5d020d44bdf" type="#_x0000_t75" style="height:23.65pt;width:43.1pt;" o:ole="t" filled="f" o:preferrelative="t" stroked="f" coordsize="21600,21600">
            <v:path/>
            <v:fill on="f" focussize="0,0"/>
            <v:stroke on="f" joinstyle="miter"/>
            <v:imagedata r:id="rId133" o:title="eqId5e7269bf5adf441bb07be5d020d44bd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的展开式中，含</w:t>
      </w:r>
      <w:r>
        <w:rPr>
          <w:rFonts w:hint="eastAsia" w:asciiTheme="minorEastAsia" w:hAnsiTheme="minorEastAsia" w:eastAsiaTheme="minorEastAsia" w:cstheme="minorEastAsia"/>
        </w:rPr>
        <w:object>
          <v:shape id="_x0000_i1091" o:spt="75" alt="eqId3b546371cc1e45b799d106e515a9877e" type="#_x0000_t75" style="height:15pt;width:12.3pt;" o:ole="t" filled="f" o:preferrelative="t" stroked="f" coordsize="21600,21600">
            <v:path/>
            <v:fill on="f" focussize="0,0"/>
            <v:stroke on="f" joinstyle="miter"/>
            <v:imagedata r:id="rId135" o:title="eqId3b546371cc1e45b799d106e515a987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项的系数为________.（用数字作答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14．直线</w:t>
      </w: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714375" cy="457200"/>
            <wp:effectExtent l="0" t="0" r="9525" b="0"/>
            <wp:docPr id="886009013" name="图片 886009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009013" name="图片 886009013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</w:rPr>
        <w:t>（t为参数）的斜率为____________.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15．已知集合</w:t>
      </w:r>
      <w:r>
        <w:rPr>
          <w:rFonts w:hint="eastAsia" w:asciiTheme="minorEastAsia" w:hAnsiTheme="minorEastAsia" w:eastAsiaTheme="minorEastAsia" w:cstheme="minorEastAsia"/>
        </w:rPr>
        <w:object>
          <v:shape id="_x0000_i1092" o:spt="75" alt="eqIdbfc65994b2364ecb85b3d7a97814dbcb" type="#_x0000_t75" style="height:14.1pt;width:62.45pt;" o:ole="t" filled="f" o:preferrelative="t" stroked="f" coordsize="21600,21600">
            <v:path/>
            <v:fill on="f" focussize="0,0"/>
            <v:stroke on="f" joinstyle="miter"/>
            <v:imagedata r:id="rId138" o:title="eqIdbfc65994b2364ecb85b3d7a97814dbc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eastAsia" w:asciiTheme="minorEastAsia" w:hAnsiTheme="minorEastAsia" w:eastAsiaTheme="minorEastAsia" w:cstheme="minorEastAsia"/>
        </w:rPr>
        <w:object>
          <v:shape id="_x0000_i1093" o:spt="75" alt="eqIdac199a2171de4a0e99b9a28cdaf19853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40" o:title="eqIdac199a2171de4a0e99b9a28cdaf1985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若</w:t>
      </w:r>
      <w:r>
        <w:rPr>
          <w:rFonts w:hint="eastAsia" w:asciiTheme="minorEastAsia" w:hAnsiTheme="minorEastAsia" w:eastAsiaTheme="minorEastAsia" w:cstheme="minorEastAsia"/>
        </w:rPr>
        <w:object>
          <v:shape id="_x0000_i1094" o:spt="75" alt="eqIdebd603b6105944d6b50d27d96cdb6d08" type="#_x0000_t75" style="height:13.35pt;width:35.2pt;" o:ole="t" filled="f" o:preferrelative="t" stroked="f" coordsize="21600,21600">
            <v:path/>
            <v:fill on="f" focussize="0,0"/>
            <v:stroke on="f" joinstyle="miter"/>
            <v:imagedata r:id="rId142" o:title="eqIdebd603b6105944d6b50d27d96cdb6d0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则实数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的值为_________．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b/>
        </w:rPr>
      </w:pPr>
      <w:r>
        <w:rPr>
          <w:rFonts w:hint="eastAsia" w:asciiTheme="minorEastAsia" w:hAnsiTheme="minorEastAsia" w:eastAsiaTheme="minorEastAsia" w:cstheme="minorEastAsia"/>
        </w:rPr>
        <w:t>16．设</w:t>
      </w:r>
      <w:r>
        <w:rPr>
          <w:rFonts w:hint="eastAsia" w:asciiTheme="minorEastAsia" w:hAnsiTheme="minorEastAsia" w:eastAsiaTheme="minorEastAsia" w:cstheme="minorEastAsia"/>
        </w:rPr>
        <w:object>
          <v:shape id="_x0000_i1095" o:spt="75" alt="eqId6fc94f6e181444c6b809fb393eb8fae6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144" o:title="eqId6fc94f6e181444c6b809fb393eb8fae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则“</w:t>
      </w:r>
      <w:r>
        <w:rPr>
          <w:rFonts w:hint="eastAsia" w:asciiTheme="minorEastAsia" w:hAnsiTheme="minorEastAsia" w:eastAsiaTheme="minorEastAsia" w:cstheme="minorEastAsia"/>
        </w:rPr>
        <w:object>
          <v:shape id="_x0000_i1096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46" o:title="eqIda75485e4fb5148ddab27294eeeb9fb8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”是“</w:t>
      </w:r>
      <w:r>
        <w:rPr>
          <w:rFonts w:hint="eastAsia" w:asciiTheme="minorEastAsia" w:hAnsiTheme="minorEastAsia" w:eastAsiaTheme="minorEastAsia" w:cstheme="minorEastAsia"/>
        </w:rPr>
        <w:object>
          <v:shape id="_x0000_i1097" o:spt="75" alt="eqIdc83c558b2094499bb3ce69022991242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48" o:title="eqIdc83c558b2094499bb3ce69022991242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”的___________条件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b/>
        </w:rPr>
      </w:pPr>
      <w:r>
        <w:rPr>
          <w:rFonts w:hint="eastAsia"/>
          <w:b/>
        </w:rPr>
        <w:t>三、解答题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(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共6题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,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共70分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17</w:t>
      </w:r>
      <w:r>
        <w:rPr>
          <w:rFonts w:hint="eastAsia" w:asciiTheme="minorEastAsia" w:hAnsiTheme="minorEastAsia" w:cstheme="minorEastAsia"/>
          <w:lang w:val="en-US" w:eastAsia="zh-CN"/>
        </w:rPr>
        <w:t>.(12分)</w:t>
      </w:r>
      <w:r>
        <w:t>．假设在100件产品中有3件次品，从中任意抽取5件，求下列抽取方法各有多少种？（</w:t>
      </w:r>
      <w:r>
        <w:rPr>
          <w:rFonts w:hint="eastAsia"/>
          <w:lang w:eastAsia="zh-CN"/>
        </w:rPr>
        <w:t>不要求</w:t>
      </w:r>
      <w:r>
        <w:t>计算出结果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（1）</w:t>
      </w:r>
      <w:r>
        <w:t>没有次品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（2）</w:t>
      </w:r>
      <w:r>
        <w:t>恰有两件是次品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（3）</w:t>
      </w:r>
      <w:r>
        <w:t>至少有两件是次品．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18</w:t>
      </w:r>
      <w:r>
        <w:rPr>
          <w:rFonts w:hint="eastAsia" w:asciiTheme="minorEastAsia" w:hAnsiTheme="minorEastAsia" w:cstheme="minorEastAsia"/>
          <w:lang w:val="en-US" w:eastAsia="zh-CN"/>
        </w:rPr>
        <w:t>.(12分)</w:t>
      </w:r>
      <w:r>
        <w:t>三人独立破译同一份密码.已知三人各自破译出密码的概率分别为</w:t>
      </w:r>
      <w:r>
        <w:object>
          <v:shape id="_x0000_i1098" o:spt="75" alt="eqId7042331eb5974612b4938703df5316d3" type="#_x0000_t75" style="height:27.25pt;width:36.05pt;" o:ole="t" filled="f" o:preferrelative="t" stroked="f" coordsize="21600,21600">
            <v:path/>
            <v:fill on="f" focussize="0,0"/>
            <v:stroke on="f" joinstyle="miter"/>
            <v:imagedata r:id="rId150" o:title="eqId7042331eb5974612b4938703df5316d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t>且他们是否破译出密码互不影响.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lang w:eastAsia="zh-CN"/>
        </w:rPr>
        <w:t>）</w:t>
      </w:r>
      <w:r>
        <w:t>求恰有二人破译出密码的概率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lang w:eastAsia="zh-CN"/>
        </w:rPr>
        <w:t>）</w:t>
      </w:r>
      <w:r>
        <w:t>“密码被破译”与“密码未被破译”的概率哪个大？说明理由.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19</w:t>
      </w:r>
      <w:r>
        <w:rPr>
          <w:rFonts w:hint="eastAsia" w:asciiTheme="minorEastAsia" w:hAnsiTheme="minorEastAsia" w:cstheme="minorEastAsia"/>
          <w:lang w:val="en-US" w:eastAsia="zh-CN"/>
        </w:rPr>
        <w:t>.(12分)</w:t>
      </w:r>
      <w:r>
        <w:t>某产品的广告费支出</w:t>
      </w:r>
      <w:r>
        <w:object>
          <v:shape id="_x0000_i1099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52" o:title="eqIda9cd3f94eb8045438f75e9daccfa720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t>与销售额</w:t>
      </w:r>
      <w:r>
        <w:object>
          <v:shape id="_x0000_i1100" o:spt="75" alt="eqId072d7d6b911b42bc89207e72515ebf5f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54" o:title="eqId072d7d6b911b42bc89207e72515ebf5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t>（单位：百万元）之间有如下对应数据：</w:t>
      </w:r>
    </w:p>
    <w:tbl>
      <w:tblPr>
        <w:tblStyle w:val="8"/>
        <w:tblW w:w="99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1" o:spt="75" alt="eqIda9cd3f94eb8045438f75e9daccfa7200" type="#_x0000_t75" style="height:10.25pt;width:8.75pt;" o:ole="t" filled="f" o:preferrelative="t" stroked="f" coordsize="21600,21600">
                  <v:path/>
                  <v:fill on="f" focussize="0,0"/>
                  <v:stroke on="f" joinstyle="miter"/>
                  <v:imagedata r:id="rId152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5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2" o:spt="75" alt="eqIdc052ddfbd4524f67a79e0e77c2e5656a" type="#_x0000_t75" style="height:11.7pt;width:8.75pt;" o:ole="t" filled="f" o:preferrelative="t" stroked="f" coordsize="21600,21600">
                  <v:path/>
                  <v:fill on="f" focussize="0,0"/>
                  <v:stroke on="f" joinstyle="miter"/>
                  <v:imagedata r:id="rId157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56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3" o:spt="75" alt="eqIdddd35c5d043e4ebeac32a99367053c68" type="#_x0000_t75" style="height:11.75pt;width:8.75pt;" o:ole="t" filled="f" o:preferrelative="t" stroked="f" coordsize="21600,21600">
                  <v:path/>
                  <v:fill on="f" focussize="0,0"/>
                  <v:stroke on="f" joinstyle="miter"/>
                  <v:imagedata r:id="rId159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58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4" o:spt="75" alt="eqId8f65c930571d4ff6aa6a50029d46826e" type="#_x0000_t75" style="height:12.1pt;width:7.9pt;" o:ole="t" filled="f" o:preferrelative="t" stroked="f" coordsize="21600,21600">
                  <v:path/>
                  <v:fill on="f" focussize="0,0"/>
                  <v:stroke on="f" joinstyle="miter"/>
                  <v:imagedata r:id="rId161" o:title="eqId8f65c930571d4ff6aa6a50029d46826e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0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5" o:spt="75" alt="eqIddd4bf187d3fd47f6bcc24e568e09643e" type="#_x0000_t75" style="height:12.55pt;width:7.9pt;" o:ole="t" filled="f" o:preferrelative="t" stroked="f" coordsize="21600,21600">
                  <v:path/>
                  <v:fill on="f" focussize="0,0"/>
                  <v:stroke on="f" joinstyle="miter"/>
                  <v:imagedata r:id="rId163" o:title="eqIddd4bf187d3fd47f6bcc24e568e09643e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2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6" o:spt="75" alt="eqId401586f7a7f248b7904a4cfeaa2ed2f0" type="#_x0000_t75" style="height:12.1pt;width:7.9pt;" o:ole="t" filled="f" o:preferrelative="t" stroked="f" coordsize="21600,21600">
                  <v:path/>
                  <v:fill on="f" focussize="0,0"/>
                  <v:stroke on="f" joinstyle="miter"/>
                  <v:imagedata r:id="rId165" o:title="eqId401586f7a7f248b7904a4cfeaa2ed2f0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7" o:spt="75" alt="eqId072d7d6b911b42bc89207e72515ebf5f" type="#_x0000_t75" style="height:11.95pt;width:9.65pt;" o:ole="t" filled="f" o:preferrelative="t" stroked="f" coordsize="21600,21600">
                  <v:path/>
                  <v:fill on="f" focussize="0,0"/>
                  <v:stroke on="f" joinstyle="miter"/>
                  <v:imagedata r:id="rId154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6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8" o:spt="75" alt="eqId26f1d01cdbbc4f73909a617af5e3e6a2" type="#_x0000_t75" style="height:12.25pt;width:13.15pt;" o:ole="t" filled="f" o:preferrelative="t" stroked="f" coordsize="21600,21600">
                  <v:path/>
                  <v:fill on="f" focussize="0,0"/>
                  <v:stroke on="f" joinstyle="miter"/>
                  <v:imagedata r:id="rId168" o:title="eqId26f1d01cdbbc4f73909a617af5e3e6a2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7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09" o:spt="75" alt="eqIdf24001beb51f46588ee57de268c2e297" type="#_x0000_t75" style="height:12.6pt;width:14.05pt;" o:ole="t" filled="f" o:preferrelative="t" stroked="f" coordsize="21600,21600">
                  <v:path/>
                  <v:fill on="f" focussize="0,0"/>
                  <v:stroke on="f" joinstyle="miter"/>
                  <v:imagedata r:id="rId170" o:title="eqIdf24001beb51f46588ee57de268c2e297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9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10" o:spt="75" alt="eqId8e18403e6c404cde904eb0b42cde0446" type="#_x0000_t75" style="height:12.6pt;width:14.05pt;" o:ole="t" filled="f" o:preferrelative="t" stroked="f" coordsize="21600,21600">
                  <v:path/>
                  <v:fill on="f" focussize="0,0"/>
                  <v:stroke on="f" joinstyle="miter"/>
                  <v:imagedata r:id="rId172" o:title="eqId8e18403e6c404cde904eb0b42cde0446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1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11" o:spt="75" alt="eqIdd6c0e3ca15b3431487f3ef7f69c1d8a5" type="#_x0000_t75" style="height:12.25pt;width:13.15pt;" o:ole="t" filled="f" o:preferrelative="t" stroked="f" coordsize="21600,21600">
                  <v:path/>
                  <v:fill on="f" focussize="0,0"/>
                  <v:stroke on="f" joinstyle="miter"/>
                  <v:imagedata r:id="rId174" o:title="eqIdd6c0e3ca15b3431487f3ef7f69c1d8a5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73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12" o:spt="75" alt="eqId791bdb5cbc4940d5acfbb98914de16b5" type="#_x0000_t75" style="height:12.15pt;width:14.05pt;" o:ole="t" filled="f" o:preferrelative="t" stroked="f" coordsize="21600,21600">
                  <v:path/>
                  <v:fill on="f" focussize="0,0"/>
                  <v:stroke on="f" joinstyle="miter"/>
                  <v:imagedata r:id="rId176" o:title="eqId791bdb5cbc4940d5acfbb98914de16b5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5">
                  <o:LockedField>false</o:LockedField>
                </o:OLEObject>
              </w:object>
            </w:r>
          </w:p>
        </w:tc>
      </w:tr>
    </w:tbl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（1）</w:t>
      </w:r>
      <w:r>
        <w:t>求线性回归方程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（2）</w:t>
      </w:r>
      <w:r>
        <w:t>预测当广告费支出</w:t>
      </w:r>
      <w:r>
        <w:object>
          <v:shape id="_x0000_i1113" o:spt="75" alt="eqIdecb828cf922546bb9760e0ce5c95a9cb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78" o:title="eqIdecb828cf922546bb9760e0ce5c95a9c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t>（百万元）时的销售额．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Theme="minorEastAsia" w:hAnsiTheme="minorEastAsia" w:eastAsiaTheme="minorEastAsia" w:cstheme="minorEastAsia"/>
        </w:rPr>
      </w:pPr>
      <w:r>
        <w:t>（回归直线方程是：</w:t>
      </w:r>
      <w:r>
        <w:object>
          <v:shape id="_x0000_i1114" o:spt="75" alt="eqIdd1251868f5af4d44b51b8a50ace7eb65" type="#_x0000_t75" style="height:16.7pt;width:44.85pt;" o:ole="t" filled="f" o:preferrelative="t" stroked="f" coordsize="21600,21600">
            <v:path/>
            <v:fill on="f" focussize="0,0"/>
            <v:stroke on="f" joinstyle="miter"/>
            <v:imagedata r:id="rId180" o:title="eqIdd1251868f5af4d44b51b8a50ace7eb6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t>，其中</w:t>
      </w:r>
      <w:r>
        <w:object>
          <v:shape id="_x0000_i1115" o:spt="75" alt="eqId1aeed010f16344ff87053c1abc66392e" type="#_x0000_t75" style="height:51.95pt;width:67.75pt;" o:ole="t" filled="f" o:preferrelative="t" stroked="f" coordsize="21600,21600">
            <v:path/>
            <v:fill on="f" focussize="0,0"/>
            <v:stroke on="f" joinstyle="miter"/>
            <v:imagedata r:id="rId182" o:title="eqId1aeed010f16344ff87053c1abc66392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t>，</w:t>
      </w:r>
      <w:r>
        <w:object>
          <v:shape id="_x0000_i1116" o:spt="75" alt="eqId2d54e4a9aeec40a58f65610c5bbf6c5d" type="#_x0000_t75" style="height:16.4pt;width:46.6pt;" o:ole="t" filled="f" o:preferrelative="t" stroked="f" coordsize="21600,21600">
            <v:path/>
            <v:fill on="f" focussize="0,0"/>
            <v:stroke on="f" joinstyle="miter"/>
            <v:imagedata r:id="rId184" o:title="eqId2d54e4a9aeec40a58f65610c5bbf6c5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 xml:space="preserve"> </w:t>
      </w:r>
      <w:r>
        <w:object>
          <v:shape id="_x0000_i1117" o:spt="75" alt="eqIdd73dc46fbeaf4ee68c7092b772e99534" type="#_x0000_t75" style="height:27.4pt;width:55.4pt;" o:ole="t" filled="f" o:preferrelative="t" stroked="f" coordsize="21600,21600">
            <v:path/>
            <v:fill on="f" focussize="0,0"/>
            <v:stroke on="f" joinstyle="miter"/>
            <v:imagedata r:id="rId186" o:title="eqIdd73dc46fbeaf4ee68c7092b772e9953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object>
          <v:shape id="_x0000_i1118" o:spt="75" alt="eqIdc8657ec905ca4fd5b7ebaf8ca76631a0" type="#_x0000_t75" style="height:27.4pt;width:44.85pt;" o:ole="t" filled="f" o:preferrelative="t" stroked="f" coordsize="21600,21600">
            <v:path/>
            <v:fill on="f" focussize="0,0"/>
            <v:stroke on="f" joinstyle="miter"/>
            <v:imagedata r:id="rId188" o:title="eqIdc8657ec905ca4fd5b7ebaf8ca76631a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t>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20</w:t>
      </w:r>
      <w:r>
        <w:rPr>
          <w:rFonts w:hint="eastAsia" w:asciiTheme="minorEastAsia" w:hAnsiTheme="minorEastAsia" w:cstheme="minorEastAsia"/>
          <w:lang w:val="en-US" w:eastAsia="zh-CN"/>
        </w:rPr>
        <w:t>.(12分)</w:t>
      </w:r>
      <w:r>
        <w:t>2014年山东省第二十三届运动会将在济宁召开，为调查我市某校高中生是否愿意提供志愿者服务，用简单随机抽样方法从该校调查了50人，结果如下：</w:t>
      </w:r>
    </w:p>
    <w:tbl>
      <w:tblPr>
        <w:tblStyle w:val="8"/>
        <w:tblW w:w="84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820"/>
        <w:gridCol w:w="2820"/>
        <w:gridCol w:w="28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是否愿意提供志愿者服务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性别</w:t>
            </w:r>
          </w:p>
        </w:tc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愿意</w:t>
            </w:r>
          </w:p>
        </w:tc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不愿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男生</w:t>
            </w:r>
          </w:p>
        </w:tc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20</w:t>
            </w:r>
          </w:p>
        </w:tc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女生</w:t>
            </w:r>
          </w:p>
        </w:tc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10</w:t>
            </w:r>
          </w:p>
        </w:tc>
        <w:tc>
          <w:tcPr>
            <w:tcW w:w="28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15</w:t>
            </w:r>
          </w:p>
        </w:tc>
      </w:tr>
    </w:tbl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t>你能否有99%的把握认为该校高中生是否愿意提供志愿者服务与性别有关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t>下面的临界值表供参考：</w:t>
      </w:r>
    </w:p>
    <w:tbl>
      <w:tblPr>
        <w:tblStyle w:val="8"/>
        <w:tblW w:w="83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8"/>
        <w:gridCol w:w="1012"/>
        <w:gridCol w:w="1012"/>
        <w:gridCol w:w="1012"/>
        <w:gridCol w:w="1012"/>
        <w:gridCol w:w="1012"/>
        <w:gridCol w:w="1012"/>
        <w:gridCol w:w="1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2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19" o:spt="75" alt="eqId50c8eb509b5d45b5b1e5b3842b5240d0" type="#_x0000_t75" style="height:19.2pt;width:48.4pt;" o:ole="t" filled="f" o:preferrelative="t" stroked="f" coordsize="21600,21600">
                  <v:path/>
                  <v:fill on="f" focussize="0,0"/>
                  <v:stroke on="f" joinstyle="miter"/>
                  <v:imagedata r:id="rId190" o:title="eqId50c8eb509b5d45b5b1e5b3842b5240d0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89">
                  <o:LockedField>false</o:LockedField>
                </o:OLEObject>
              </w:objec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0.15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0.10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0.05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0.025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0.010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0.005</w:t>
            </w:r>
          </w:p>
        </w:tc>
        <w:tc>
          <w:tcPr>
            <w:tcW w:w="10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2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object>
                <v:shape id="_x0000_i1120" o:spt="75" alt="eqId4d2187284c5d4de29906363f7d21f60f" type="#_x0000_t75" style="height:12.65pt;width:8.75pt;" o:ole="t" filled="f" o:preferrelative="t" stroked="f" coordsize="21600,21600">
                  <v:path/>
                  <v:fill on="f" focussize="0,0"/>
                  <v:stroke on="f" joinstyle="miter"/>
                  <v:imagedata r:id="rId192" o:title="eqId4d2187284c5d4de29906363f7d21f60f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91">
                  <o:LockedField>false</o:LockedField>
                </o:OLEObject>
              </w:objec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2.072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2.706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3.841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5.024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6.635</w:t>
            </w:r>
          </w:p>
        </w:tc>
        <w:tc>
          <w:tcPr>
            <w:tcW w:w="1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7.879</w:t>
            </w:r>
          </w:p>
        </w:tc>
        <w:tc>
          <w:tcPr>
            <w:tcW w:w="10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</w:pPr>
            <w:r>
              <w:t>10.828</w:t>
            </w:r>
          </w:p>
        </w:tc>
      </w:tr>
    </w:tbl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</w:pPr>
      <w:r>
        <w:t>独立性检验统计量</w:t>
      </w:r>
      <w:r>
        <w:object>
          <v:shape id="_x0000_i1121" o:spt="75" alt="eqIdcfeac52f75e0494c807098ee348f6672" type="#_x0000_t75" style="height:35.2pt;width:146.05pt;" o:ole="t" filled="f" o:preferrelative="t" stroked="f" coordsize="21600,21600">
            <v:path/>
            <v:fill on="f" focussize="0,0"/>
            <v:stroke on="f" joinstyle="miter"/>
            <v:imagedata r:id="rId194" o:title="eqIdcfeac52f75e0494c807098ee348f667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t>，其中</w:t>
      </w:r>
      <w:r>
        <w:object>
          <v:shape id="_x0000_i1122" o:spt="75" alt="eqId754c3c713caf47498134c63776d19032" type="#_x0000_t75" style="height:12.55pt;width:69.45pt;" o:ole="t" filled="f" o:preferrelative="t" stroked="f" coordsize="21600,21600">
            <v:path/>
            <v:fill on="f" focussize="0,0"/>
            <v:stroke on="f" joinstyle="miter"/>
            <v:imagedata r:id="rId196" o:title="eqId754c3c713caf47498134c63776d1903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Style w:val="10"/>
        </w:rPr>
      </w:pPr>
      <w:r>
        <w:rPr>
          <w:rFonts w:hint="eastAsia" w:asciiTheme="minorEastAsia" w:hAnsiTheme="minorEastAsia" w:eastAsiaTheme="minorEastAsia" w:cstheme="minorEastAsia"/>
        </w:rPr>
        <w:t>21</w:t>
      </w:r>
      <w:r>
        <w:rPr>
          <w:rFonts w:hint="eastAsia" w:asciiTheme="minorEastAsia" w:hAnsiTheme="minorEastAsia" w:cstheme="minorEastAsia"/>
          <w:lang w:val="en-US" w:eastAsia="zh-CN"/>
        </w:rPr>
        <w:t>.(12分)</w:t>
      </w:r>
      <w:r>
        <w:rPr>
          <w:rStyle w:val="10"/>
        </w:rPr>
        <w:t>已知直线的参数方程为（为参数）．在以坐标原点为极点,轴非负半轴为极轴的极坐标系中,曲线的方程为:．</w:t>
      </w:r>
    </w:p>
    <w:p>
      <w:r>
        <w:rPr>
          <w:rFonts w:hint="eastAsia" w:asciiTheme="minorEastAsia" w:hAnsiTheme="minorEastAsia" w:eastAsiaTheme="minorEastAsia" w:cstheme="minorEastAsia"/>
        </w:rPr>
        <w:t>（1）</w:t>
      </w:r>
      <w:r>
        <w:rPr>
          <w:rStyle w:val="10"/>
        </w:rPr>
        <w:t>求曲线的直角坐标方程；</w:t>
      </w:r>
    </w:p>
    <w:p>
      <w:r>
        <w:rPr>
          <w:rFonts w:hint="eastAsia" w:asciiTheme="minorEastAsia" w:hAnsiTheme="minorEastAsia" w:eastAsiaTheme="minorEastAsia" w:cstheme="minorEastAsia"/>
        </w:rPr>
        <w:t>（2）</w:t>
      </w:r>
      <w:r>
        <w:rPr>
          <w:rStyle w:val="10"/>
          <w:rFonts w:hint="eastAsia"/>
          <w:lang w:eastAsia="zh-CN"/>
        </w:rPr>
        <w:t>求直线</w:t>
      </w:r>
      <w:r>
        <w:rPr>
          <w:rStyle w:val="10"/>
          <w:rFonts w:hint="eastAsia"/>
          <w:lang w:val="en-US" w:eastAsia="zh-CN"/>
        </w:rPr>
        <w:t>的普通方程</w:t>
      </w:r>
      <w:r>
        <w:rPr>
          <w:rStyle w:val="10"/>
        </w:rPr>
        <w:t>．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22</w:t>
      </w:r>
      <w:r>
        <w:rPr>
          <w:rFonts w:hint="eastAsia" w:asciiTheme="minorEastAsia" w:hAnsiTheme="minorEastAsia" w:cstheme="minorEastAsia"/>
          <w:lang w:val="en-US" w:eastAsia="zh-CN"/>
        </w:rPr>
        <w:t>.(10分)</w:t>
      </w:r>
      <w:r>
        <w:t>已知集合</w:t>
      </w:r>
      <w:r>
        <w:object>
          <v:shape id="_x0000_i1123" o:spt="75" alt="eqIdd377905e4e1944d69b360ad1a9646006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198" o:title="eqIdd377905e4e1944d69b360ad1a964600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t>，集合</w:t>
      </w:r>
      <w:r>
        <w:object>
          <v:shape id="_x0000_i1124" o:spt="75" alt="eqId48e1b8c9f7a543499494b49643b6c8e4" type="#_x0000_t75" style="height:19.1pt;width:97.65pt;" o:ole="t" filled="f" o:preferrelative="t" stroked="f" coordsize="21600,21600">
            <v:path/>
            <v:fill on="f" focussize="0,0"/>
            <v:stroke on="f" joinstyle="miter"/>
            <v:imagedata r:id="rId200" o:title="eqId48e1b8c9f7a543499494b49643b6c8e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t>.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（1）</w:t>
      </w:r>
      <w:r>
        <w:t>当</w:t>
      </w:r>
      <w:r>
        <w:object>
          <v:shape id="_x0000_i1125" o:spt="75" alt="eqId0e92ff496250423abd9d292d6250c47c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202" o:title="eqId0e92ff496250423abd9d292d6250c47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t>时，求</w:t>
      </w:r>
      <w:r>
        <w:object>
          <v:shape id="_x0000_i1126" o:spt="75" alt="eqId672f6a959ca046e1ac193e8e6d66be50" type="#_x0000_t75" style="height:13.15pt;width:27.25pt;" o:ole="t" filled="f" o:preferrelative="t" stroked="f" coordsize="21600,21600">
            <v:path/>
            <v:fill on="f" focussize="0,0"/>
            <v:stroke on="f" joinstyle="miter"/>
            <v:imagedata r:id="rId204" o:title="eqId672f6a959ca046e1ac193e8e6d66be5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t>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ajorEastAsia" w:hAnsiTheme="majorEastAsia" w:eastAsiaTheme="majorEastAsia"/>
          <w:b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</w:rPr>
        <w:t>（2）</w:t>
      </w:r>
      <w:r>
        <w:t>若</w:t>
      </w:r>
      <w:r>
        <w:object>
          <v:shape id="_x0000_i1127" o:spt="75" alt="eqId5708183981f3453bbefb6b72d046bfb4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206" o:title="eqId5708183981f3453bbefb6b72d046bfb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t>，求实数</w:t>
      </w:r>
      <w:r>
        <w:object>
          <v:shape id="_x0000_i1128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08" o:title="eqIda4be99d332154d13a4a6ed1ff6444fe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t>的取值范围.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9" w:firstLineChars="1000"/>
        <w:jc w:val="center"/>
        <w:rPr>
          <w:rFonts w:hint="eastAsia" w:asciiTheme="majorEastAsia" w:hAnsiTheme="majorEastAsia" w:eastAsiaTheme="majorEastAsia"/>
          <w:b/>
          <w:sz w:val="24"/>
          <w:szCs w:val="24"/>
        </w:rPr>
      </w:pPr>
    </w:p>
    <w:p>
      <w:pPr>
        <w:rPr>
          <w:rFonts w:hint="default" w:ascii="宋体" w:hAnsi="宋体" w:cs="宋体"/>
          <w:bCs/>
          <w:sz w:val="24"/>
          <w:szCs w:val="24"/>
          <w:u w:val="none"/>
          <w:lang w:val="en-US" w:eastAsia="zh-CN"/>
        </w:rPr>
      </w:pPr>
      <w:r>
        <w:rPr>
          <w:rFonts w:hint="default" w:ascii="宋体" w:hAnsi="宋体" w:cs="宋体"/>
          <w:bCs/>
          <w:sz w:val="24"/>
          <w:szCs w:val="24"/>
          <w:u w:val="none"/>
          <w:lang w:val="en-US" w:eastAsia="zh-CN"/>
        </w:rPr>
        <w:br w:type="page"/>
      </w:r>
    </w:p>
    <w:p>
      <w:pPr>
        <w:jc w:val="center"/>
        <w:rPr>
          <w:rFonts w:hint="default"/>
          <w:b/>
        </w:rPr>
      </w:pPr>
      <w:r>
        <w:rPr>
          <w:rFonts w:hint="default"/>
          <w:b/>
        </w:rPr>
        <w:t>2021-2022学年第一学期第一次月考高三数学（理科）</w:t>
      </w:r>
    </w:p>
    <w:p>
      <w:pPr>
        <w:jc w:val="center"/>
        <w:rPr>
          <w:rFonts w:hint="eastAsia"/>
          <w:b/>
        </w:rPr>
      </w:pPr>
      <w:r>
        <w:rPr>
          <w:rFonts w:hint="eastAsia"/>
          <w:b/>
        </w:rPr>
        <w:t>参考答案</w:t>
      </w:r>
    </w:p>
    <w:p>
      <w:pPr>
        <w:jc w:val="left"/>
        <w:rPr>
          <w:rFonts w:hint="default"/>
          <w:b/>
        </w:rPr>
      </w:pPr>
      <w:r>
        <w:rPr>
          <w:rFonts w:hint="default"/>
          <w:b/>
        </w:rPr>
        <w:t>1.D  2.A  3.D  4.A  5.C  6.C  7.C  8.D  9.D  10.D  11.B  12.B</w:t>
      </w:r>
    </w:p>
    <w:p>
      <w:pPr>
        <w:spacing w:line="360" w:lineRule="auto"/>
        <w:jc w:val="left"/>
        <w:textAlignment w:val="center"/>
      </w:pPr>
      <w:r>
        <w:t>1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离散型随机变量的定义进行判断即可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对于</w:t>
      </w:r>
      <w:r>
        <w:rPr>
          <w:i/>
        </w:rPr>
        <w:t>A</w:t>
      </w:r>
      <w:r>
        <w:t>，小球滚出的最大距离不是离散型随机变量，因为滚出的最大距离不能一一列出；</w:t>
      </w:r>
    </w:p>
    <w:p>
      <w:pPr>
        <w:spacing w:line="360" w:lineRule="auto"/>
        <w:jc w:val="left"/>
        <w:textAlignment w:val="center"/>
      </w:pPr>
      <w:r>
        <w:t>对于</w:t>
      </w:r>
      <w:r>
        <w:rPr>
          <w:i/>
        </w:rPr>
        <w:t>B</w:t>
      </w:r>
      <w:r>
        <w:t>，倒出小球所需的时间不是离散型随机变量，因为所需的时间不能一一列出；</w:t>
      </w:r>
    </w:p>
    <w:p>
      <w:pPr>
        <w:spacing w:line="360" w:lineRule="auto"/>
        <w:jc w:val="left"/>
        <w:textAlignment w:val="center"/>
      </w:pPr>
      <w:r>
        <w:t>对于</w:t>
      </w:r>
      <w:r>
        <w:rPr>
          <w:i/>
        </w:rPr>
        <w:t>C</w:t>
      </w:r>
      <w:r>
        <w:t>，3个小球的质量之和是一个定值，不是随机变量；</w:t>
      </w:r>
    </w:p>
    <w:p>
      <w:pPr>
        <w:spacing w:line="360" w:lineRule="auto"/>
        <w:jc w:val="left"/>
        <w:textAlignment w:val="center"/>
      </w:pPr>
      <w:r>
        <w:t>对于</w:t>
      </w:r>
      <w:r>
        <w:rPr>
          <w:i/>
        </w:rPr>
        <w:t>D</w:t>
      </w:r>
      <w:r>
        <w:t>，倒出的3个小球的颜色的种数可以一一列出，是离散型随机变量．</w:t>
      </w:r>
    </w:p>
    <w:p>
      <w:pPr>
        <w:spacing w:line="360" w:lineRule="auto"/>
        <w:jc w:val="left"/>
        <w:textAlignment w:val="center"/>
      </w:pPr>
      <w:r>
        <w:t>故选：D</w:t>
      </w:r>
    </w:p>
    <w:p>
      <w:pPr>
        <w:spacing w:line="360" w:lineRule="auto"/>
        <w:jc w:val="left"/>
        <w:textAlignment w:val="center"/>
      </w:pPr>
      <w:r>
        <w:t>2．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先将4名大学生分成3组，其中1组2人，其它2组各1个，然后将这3组分配到3个学校即可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由题意可知，先将4名大学生分成3组，其中1组2人，其它2组各1个，有</w:t>
      </w:r>
      <w:r>
        <w:object>
          <v:shape id="_x0000_i1129" o:spt="75" alt="eqId469eb6030c624b928ed7cf0d2b9ad154" type="#_x0000_t75" style="height:16.75pt;width:14.05pt;" o:ole="t" filled="f" o:preferrelative="t" stroked="f" coordsize="21600,21600">
            <v:path/>
            <v:fill on="f" focussize="0,0"/>
            <v:stroke on="f" joinstyle="miter"/>
            <v:imagedata r:id="rId210" o:title="eqId469eb6030c624b928ed7cf0d2b9ad15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t>种方法，然后将这3组分配到3个学校有</w:t>
      </w:r>
      <w:r>
        <w:object>
          <v:shape id="_x0000_i1130" o:spt="75" alt="eqId446ae4399ca64a1bb79cd6d0e7a6ba47" type="#_x0000_t75" style="height:17.15pt;width:13.15pt;" o:ole="t" filled="f" o:preferrelative="t" stroked="f" coordsize="21600,21600">
            <v:path/>
            <v:fill on="f" focussize="0,0"/>
            <v:stroke on="f" joinstyle="miter"/>
            <v:imagedata r:id="rId212" o:title="eqId446ae4399ca64a1bb79cd6d0e7a6ba4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t>种方法，</w:t>
      </w:r>
    </w:p>
    <w:p>
      <w:pPr>
        <w:spacing w:line="360" w:lineRule="auto"/>
        <w:jc w:val="left"/>
        <w:textAlignment w:val="center"/>
      </w:pPr>
      <w:r>
        <w:t>由分步乘法原理可得，共有</w:t>
      </w:r>
      <w:r>
        <w:object>
          <v:shape id="_x0000_i1131" o:spt="75" alt="eqId09fbcdb02de34fc48cb4a393c4d69376" type="#_x0000_t75" style="height:16.45pt;width:75.65pt;" o:ole="t" filled="f" o:preferrelative="t" stroked="f" coordsize="21600,21600">
            <v:path/>
            <v:fill on="f" focussize="0,0"/>
            <v:stroke on="f" joinstyle="miter"/>
            <v:imagedata r:id="rId214" o:title="eqId09fbcdb02de34fc48cb4a393c4d6937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t>种方法，</w:t>
      </w:r>
    </w:p>
    <w:p>
      <w:pPr>
        <w:spacing w:line="360" w:lineRule="auto"/>
        <w:jc w:val="left"/>
        <w:textAlignment w:val="center"/>
      </w:pPr>
      <w:r>
        <w:t>故选：A</w:t>
      </w:r>
    </w:p>
    <w:p>
      <w:pPr>
        <w:spacing w:line="360" w:lineRule="auto"/>
        <w:jc w:val="left"/>
        <w:textAlignment w:val="center"/>
      </w:pPr>
      <w:r>
        <w:t>3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正态曲线的性质判断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由图象知甲､乙､丙三科的平均分一样，但标准差不同，</w:t>
      </w:r>
      <w:r>
        <w:rPr>
          <w:i/>
        </w:rPr>
        <w:t>σ</w:t>
      </w:r>
      <w:r>
        <w:rPr>
          <w:vertAlign w:val="subscript"/>
        </w:rPr>
        <w:t>甲</w:t>
      </w:r>
      <w:r>
        <w:t>&lt;</w:t>
      </w:r>
      <w:r>
        <w:rPr>
          <w:i/>
        </w:rPr>
        <w:t>σ</w:t>
      </w:r>
      <w:r>
        <w:rPr>
          <w:vertAlign w:val="subscript"/>
        </w:rPr>
        <w:t>乙</w:t>
      </w:r>
      <w:r>
        <w:t>&lt;</w:t>
      </w:r>
      <w:r>
        <w:rPr>
          <w:i/>
        </w:rPr>
        <w:t>σ</w:t>
      </w:r>
      <w:r>
        <w:rPr>
          <w:vertAlign w:val="subscript"/>
        </w:rPr>
        <w:t>丙.</w:t>
      </w:r>
    </w:p>
    <w:p>
      <w:pPr>
        <w:spacing w:line="360" w:lineRule="auto"/>
        <w:jc w:val="left"/>
        <w:textAlignment w:val="center"/>
      </w:pPr>
      <w:r>
        <w:t>故选：D．</w:t>
      </w:r>
    </w:p>
    <w:p>
      <w:pPr>
        <w:spacing w:line="360" w:lineRule="auto"/>
        <w:jc w:val="left"/>
        <w:textAlignment w:val="center"/>
      </w:pPr>
      <w:r>
        <w:t>4．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表格数据求</w:t>
      </w:r>
      <w:r>
        <w:object>
          <v:shape id="_x0000_i1132" o:spt="75" alt="eqIde8ea52e3c64742c8bd8ed56aac96bc2c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216" o:title="eqIde8ea52e3c64742c8bd8ed56aac96bc2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t>，由样本中心点</w:t>
      </w:r>
      <w:r>
        <w:object>
          <v:shape id="_x0000_i1133" o:spt="75" alt="eqId234c0c6a58614911b91ff724f74b8363" type="#_x0000_t75" style="height:16.15pt;width:25.5pt;" o:ole="t" filled="f" o:preferrelative="t" stroked="f" coordsize="21600,21600">
            <v:path/>
            <v:fill on="f" focussize="0,0"/>
            <v:stroke on="f" joinstyle="miter"/>
            <v:imagedata r:id="rId218" o:title="eqId234c0c6a58614911b91ff724f74b836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t>在回归直线上，将点代入即可求</w:t>
      </w:r>
      <w:r>
        <w:object>
          <v:shape id="_x0000_i1134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0" o:title="eqIda4be99d332154d13a4a6ed1ff6444fe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t>的值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设知：</w:t>
      </w:r>
      <w:r>
        <w:object>
          <v:shape id="_x0000_i1135" o:spt="75" alt="eqId1f27002dcc514511bd55f4bbf49a56b0" type="#_x0000_t75" style="height:27.45pt;width:139.9pt;" o:ole="t" filled="f" o:preferrelative="t" stroked="f" coordsize="21600,21600">
            <v:path/>
            <v:fill on="f" focussize="0,0"/>
            <v:stroke on="f" joinstyle="miter"/>
            <v:imagedata r:id="rId221" o:title="eqId1f27002dcc514511bd55f4bbf49a56b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t>，</w:t>
      </w:r>
      <w:r>
        <w:object>
          <v:shape id="_x0000_i1136" o:spt="75" alt="eqIda0ad1dcbe8cf452fad54e758acc8d4dd" type="#_x0000_t75" style="height:27.45pt;width:157.5pt;" o:ole="t" filled="f" o:preferrelative="t" stroked="f" coordsize="21600,21600">
            <v:path/>
            <v:fill on="f" focussize="0,0"/>
            <v:stroke on="f" joinstyle="miter"/>
            <v:imagedata r:id="rId223" o:title="eqIda0ad1dcbe8cf452fad54e758acc8d4d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137" o:spt="75" alt="eqId234c0c6a58614911b91ff724f74b8363" type="#_x0000_t75" style="height:16.15pt;width:25.5pt;" o:ole="t" filled="f" o:preferrelative="t" stroked="f" coordsize="21600,21600">
            <v:path/>
            <v:fill on="f" focussize="0,0"/>
            <v:stroke on="f" joinstyle="miter"/>
            <v:imagedata r:id="rId218" o:title="eqId234c0c6a58614911b91ff724f74b836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t>在回归直线上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38" o:spt="75" alt="eqId233c99e85358459da30a2fbd99e7a504" type="#_x0000_t75" style="height:27.4pt;width:109.1pt;" o:ole="t" filled="f" o:preferrelative="t" stroked="f" coordsize="21600,21600">
            <v:path/>
            <v:fill on="f" focussize="0,0"/>
            <v:stroke on="f" joinstyle="miter"/>
            <v:imagedata r:id="rId226" o:title="eqId233c99e85358459da30a2fbd99e7a50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t>，解得</w:t>
      </w:r>
      <w:r>
        <w:object>
          <v:shape id="_x0000_i1139" o:spt="75" alt="eqId8d4c273757d74b56892df00e733ef9b0" type="#_x0000_t75" style="height:12.1pt;width:34.25pt;" o:ole="t" filled="f" o:preferrelative="t" stroked="f" coordsize="21600,21600">
            <v:path/>
            <v:fill on="f" focussize="0,0"/>
            <v:stroke on="f" joinstyle="miter"/>
            <v:imagedata r:id="rId228" o:title="eqId8d4c273757d74b56892df00e733ef9b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A.</w:t>
      </w:r>
    </w:p>
    <w:p>
      <w:pPr>
        <w:spacing w:line="360" w:lineRule="auto"/>
        <w:jc w:val="left"/>
        <w:textAlignment w:val="center"/>
      </w:pPr>
      <w:r>
        <w:t>5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已知可得</w:t>
      </w:r>
      <w:r>
        <w:object>
          <v:shape id="_x0000_i1140" o:spt="75" alt="eqIdc57a748f254e4bcb825ec65d2f422fc6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30" o:title="eqIdc57a748f254e4bcb825ec65d2f422fc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t>，再由二项分布的概率计算公式可得答案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41" o:spt="75" alt="eqId0ab1a9ae91fe4c578958a99da6bcf03f" type="#_x0000_t75" style="height:17.55pt;width:65.05pt;" o:ole="t" filled="f" o:preferrelative="t" stroked="f" coordsize="21600,21600">
            <v:path/>
            <v:fill on="f" focussize="0,0"/>
            <v:stroke on="f" joinstyle="miter"/>
            <v:imagedata r:id="rId232" o:title="eqId0ab1a9ae91fe4c578958a99da6bcf03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t>，则</w:t>
      </w:r>
      <w:r>
        <w:object>
          <v:shape id="_x0000_i1142" o:spt="75" alt="eqIdd60df073bcbc4f28875a2e8b5847676e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34" o:title="eqIdd60df073bcbc4f28875a2e8b5847676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43" o:spt="75" alt="eqId967e3d52ffc24b2193c81d6c16397d73" type="#_x0000_t75" style="height:32.45pt;width:121.4pt;" o:ole="t" filled="f" o:preferrelative="t" stroked="f" coordsize="21600,21600">
            <v:path/>
            <v:fill on="f" focussize="0,0"/>
            <v:stroke on="f" joinstyle="miter"/>
            <v:imagedata r:id="rId236" o:title="eqId967e3d52ffc24b2193c81d6c16397d7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C.</w:t>
      </w:r>
    </w:p>
    <w:p>
      <w:pPr>
        <w:spacing w:line="360" w:lineRule="auto"/>
        <w:jc w:val="left"/>
        <w:textAlignment w:val="center"/>
      </w:pPr>
      <w:r>
        <w:t>6．C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【命题意图】本题考查正态分布，考查逻辑推理与数学运算的核心素养．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44" o:spt="75" alt="eqIdc688382b53d04eb9aca74b12c3b14d16" type="#_x0000_t75" style="height:14.05pt;width:8.75pt;" o:ole="t" filled="f" o:preferrelative="t" stroked="f" coordsize="21600,21600">
            <v:path/>
            <v:fill on="f" focussize="0,0"/>
            <v:stroke on="f" joinstyle="miter"/>
            <v:imagedata r:id="rId62" o:title="eqIdc688382b53d04eb9aca74b12c3b14d1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t>服从正态分布</w:t>
      </w:r>
      <w:r>
        <w:object>
          <v:shape id="_x0000_i1145" o:spt="75" alt="eqIdf0b9437ec4294ab0a709431914fe85bd" type="#_x0000_t75" style="height:19.35pt;width:42.2pt;" o:ole="t" filled="f" o:preferrelative="t" stroked="f" coordsize="21600,21600">
            <v:path/>
            <v:fill on="f" focussize="0,0"/>
            <v:stroke on="f" joinstyle="miter"/>
            <v:imagedata r:id="rId64" o:title="eqIdf0b9437ec4294ab0a709431914fe85b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t>，所以</w:t>
      </w:r>
      <w:r>
        <w:object>
          <v:shape id="_x0000_i1146" o:spt="75" alt="eqId5691ba3e029e4a839f2f56eb20409186" type="#_x0000_t75" style="height:27.45pt;width:228.8pt;" o:ole="t" filled="f" o:preferrelative="t" stroked="f" coordsize="21600,21600">
            <v:path/>
            <v:fill on="f" focussize="0,0"/>
            <v:stroke on="f" joinstyle="miter"/>
            <v:imagedata r:id="rId240" o:title="eqId5691ba3e029e4a839f2f56eb2040918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t>，所以</w:t>
      </w:r>
      <w:r>
        <w:object>
          <v:shape id="_x0000_i1147" o:spt="75" alt="eqId562c7bef9d2c453280da093b9f6fa6f6" type="#_x0000_t75" style="height:17.4pt;width:238.45pt;" o:ole="t" filled="f" o:preferrelative="t" stroked="f" coordsize="21600,21600">
            <v:path/>
            <v:fill on="f" focussize="0,0"/>
            <v:stroke on="f" joinstyle="miter"/>
            <v:imagedata r:id="rId242" o:title="eqId562c7bef9d2c453280da093b9f6fa6f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7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直接利用分步原理的应用求出结果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根据分步原理的应用，</w:t>
      </w:r>
    </w:p>
    <w:p>
      <w:pPr>
        <w:spacing w:line="360" w:lineRule="auto"/>
        <w:jc w:val="left"/>
        <w:textAlignment w:val="center"/>
      </w:pPr>
      <w:r>
        <w:t>所以：第一封信的投法有3种，第二封信的投法有3种，第三封信的投法有3种，第四封信的投法有3种，</w:t>
      </w:r>
    </w:p>
    <w:p>
      <w:pPr>
        <w:spacing w:line="360" w:lineRule="auto"/>
        <w:jc w:val="left"/>
        <w:textAlignment w:val="center"/>
      </w:pPr>
      <w:r>
        <w:t>故一共有</w:t>
      </w:r>
      <w:r>
        <w:object>
          <v:shape id="_x0000_i1148" o:spt="75" alt="eqId741c034ec4524304adb040bee0ae5441" type="#_x0000_t75" style="height:13.8pt;width:65.05pt;" o:ole="t" filled="f" o:preferrelative="t" stroked="f" coordsize="21600,21600">
            <v:path/>
            <v:fill on="f" focussize="0,0"/>
            <v:stroke on="f" joinstyle="miter"/>
            <v:imagedata r:id="rId244" o:title="eqId741c034ec4524304adb040bee0ae544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t>种投法．</w:t>
      </w:r>
    </w:p>
    <w:p>
      <w:pPr>
        <w:spacing w:line="360" w:lineRule="auto"/>
        <w:jc w:val="left"/>
        <w:textAlignment w:val="center"/>
      </w:pPr>
      <w:r>
        <w:t>故选：C．</w:t>
      </w:r>
    </w:p>
    <w:p>
      <w:pPr>
        <w:spacing w:line="360" w:lineRule="auto"/>
        <w:jc w:val="left"/>
        <w:textAlignment w:val="center"/>
      </w:pPr>
      <w:r>
        <w:t>8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极坐标得定义即可求解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极坐标的定义可得在极坐标系中，</w:t>
      </w:r>
      <w:r>
        <w:object>
          <v:shape id="_x0000_i1149" o:spt="75" alt="eqId45772d039d354fdeadb1643999d86db6" type="#_x0000_t75" style="height:29.65pt;width:42.2pt;" o:ole="t" filled="f" o:preferrelative="t" stroked="f" coordsize="21600,21600">
            <v:path/>
            <v:fill on="f" focussize="0,0"/>
            <v:stroke on="f" joinstyle="miter"/>
            <v:imagedata r:id="rId86" o:title="eqId45772d039d354fdeadb1643999d86db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t>与</w:t>
      </w:r>
      <w:r>
        <w:object>
          <v:shape id="_x0000_i1150" o:spt="75" alt="eqId526ab5c269e849afba117870b4d600d0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247" o:title="eqId526ab5c269e849afba117870b4d600d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t>表示同一点，</w:t>
      </w:r>
    </w:p>
    <w:p>
      <w:pPr>
        <w:spacing w:line="360" w:lineRule="auto"/>
        <w:jc w:val="left"/>
        <w:textAlignment w:val="center"/>
      </w:pPr>
      <w:r>
        <w:t>故选：D.</w:t>
      </w:r>
    </w:p>
    <w:p>
      <w:pPr>
        <w:spacing w:line="360" w:lineRule="auto"/>
        <w:jc w:val="left"/>
        <w:textAlignment w:val="center"/>
      </w:pPr>
      <w:r>
        <w:t>9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极坐标和直角坐标关系进行转化即可得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151" o:spt="75" alt="eqId3c01724482dc4e73819c413e1bbd53b4" type="#_x0000_t75" style="height:26.95pt;width:73pt;" o:ole="t" filled="f" o:preferrelative="t" stroked="f" coordsize="21600,21600">
            <v:path/>
            <v:fill on="f" focussize="0,0"/>
            <v:stroke on="f" joinstyle="miter"/>
            <v:imagedata r:id="rId249" o:title="eqId3c01724482dc4e73819c413e1bbd53b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t>，</w:t>
      </w:r>
      <w:r>
        <w:object>
          <v:shape id="_x0000_i1152" o:spt="75" alt="eqId302e8498e140489a92eba4d1b0f6e9ec" type="#_x0000_t75" style="height:26.95pt;width:62.45pt;" o:ole="t" filled="f" o:preferrelative="t" stroked="f" coordsize="21600,21600">
            <v:path/>
            <v:fill on="f" focussize="0,0"/>
            <v:stroke on="f" joinstyle="miter"/>
            <v:imagedata r:id="rId251" o:title="eqId302e8498e140489a92eba4d1b0f6e9e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点</w:t>
      </w:r>
      <w:r>
        <w:object>
          <v:shape id="_x0000_i1153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88" o:title="eqIdbedf755e0fdb4d078d6859360706b16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t>的直角坐标是</w:t>
      </w:r>
      <w:r>
        <w:object>
          <v:shape id="_x0000_i1154" o:spt="75" alt="eqId62328a3c1670470492f5246d1679a82a" type="#_x0000_t75" style="height:20.95pt;width:30.75pt;" o:ole="t" filled="f" o:preferrelative="t" stroked="f" coordsize="21600,21600">
            <v:path/>
            <v:fill on="f" focussize="0,0"/>
            <v:stroke on="f" joinstyle="miter"/>
            <v:imagedata r:id="rId98" o:title="eqId62328a3c1670470492f5246d1679a82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D.</w:t>
      </w:r>
    </w:p>
    <w:p>
      <w:pPr>
        <w:spacing w:line="360" w:lineRule="auto"/>
        <w:jc w:val="left"/>
        <w:textAlignment w:val="center"/>
      </w:pPr>
      <w:r>
        <w:t>10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集合含义知，集合</w:t>
      </w:r>
      <w:r>
        <w:object>
          <v:shape id="_x0000_i1155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55" o:title="eqId052844cae8574a8ab842c38a039baac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t>为</w:t>
      </w:r>
      <w:r>
        <w:object>
          <v:shape id="_x0000_i1156" o:spt="75" alt="eqIdfa945b5e11a543039386cc3c72d26df6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257" o:title="eqIdfa945b5e11a543039386cc3c72d26df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t>的值域，集合</w:t>
      </w:r>
      <w:r>
        <w:object>
          <v:shape id="_x0000_i1157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59" o:title="eqId8754ce8cf7f34f04abb9a0c041f57f5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t>为</w:t>
      </w:r>
      <w:r>
        <w:object>
          <v:shape id="_x0000_i1158" o:spt="75" alt="eqId08eeba992b764c92bc4eb01aefbf989d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61" o:title="eqId08eeba992b764c92bc4eb01aefbf989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t>的定义域，化简集合</w:t>
      </w:r>
      <w:r>
        <w:object>
          <v:shape id="_x0000_i1159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55" o:title="eqId052844cae8574a8ab842c38a039baac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t>与集合</w:t>
      </w:r>
      <w:r>
        <w:object>
          <v:shape id="_x0000_i1160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59" o:title="eqId8754ce8cf7f34f04abb9a0c041f57f5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t>后根据集合交集运算法则运算即可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因为集合</w:t>
      </w:r>
      <w:r>
        <w:object>
          <v:shape id="_x0000_i1161" o:spt="75" alt="eqId4dfb6d6e45034bf8b911bba31e607502" type="#_x0000_t75" style="height:21.05pt;width:96.75pt;" o:ole="t" filled="f" o:preferrelative="t" stroked="f" coordsize="21600,21600">
            <v:path/>
            <v:fill on="f" focussize="0,0"/>
            <v:stroke on="f" joinstyle="miter"/>
            <v:imagedata r:id="rId100" o:title="eqId4dfb6d6e45034bf8b911bba31e60750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t>，所以</w:t>
      </w:r>
      <w:r>
        <w:object>
          <v:shape id="_x0000_i1162" o:spt="75" alt="eqIddb6e4f2c64d64b7db9a81b77ced8e354" type="#_x0000_t75" style="height:19.05pt;width:59.8pt;" o:ole="t" filled="f" o:preferrelative="t" stroked="f" coordsize="21600,21600">
            <v:path/>
            <v:fill on="f" focussize="0,0"/>
            <v:stroke on="f" joinstyle="miter"/>
            <v:imagedata r:id="rId266" o:title="eqIddb6e4f2c64d64b7db9a81b77ced8e35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63" o:spt="75" alt="eqId87879b4ded1b4c97bc45edd81d433820" type="#_x0000_t75" style="height:21.1pt;width:92.4pt;" o:ole="t" filled="f" o:preferrelative="t" stroked="f" coordsize="21600,21600">
            <v:path/>
            <v:fill on="f" focussize="0,0"/>
            <v:stroke on="f" joinstyle="miter"/>
            <v:imagedata r:id="rId102" o:title="eqId87879b4ded1b4c97bc45edd81d43382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t>，所以令</w:t>
      </w:r>
      <w:r>
        <w:object>
          <v:shape id="_x0000_i1164" o:spt="75" alt="eqIde72e1d0789d04310bbed6600a6e384ac" type="#_x0000_t75" style="height:12.1pt;width:39.6pt;" o:ole="t" filled="f" o:preferrelative="t" stroked="f" coordsize="21600,21600">
            <v:path/>
            <v:fill on="f" focussize="0,0"/>
            <v:stroke on="f" joinstyle="miter"/>
            <v:imagedata r:id="rId269" o:title="eqIde72e1d0789d04310bbed6600a6e384a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t>得</w:t>
      </w:r>
      <w:r>
        <w:object>
          <v:shape id="_x0000_i1165" o:spt="75" alt="eqId05abb3903eef43e48cc7507f4ad31df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71" o:title="eqId05abb3903eef43e48cc7507f4ad31df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t>，所以</w:t>
      </w:r>
      <w:r>
        <w:object>
          <v:shape id="_x0000_i1166" o:spt="75" alt="eqId6d58f10c0d0c4f25b30abbc18d4f58f0" type="#_x0000_t75" style="height:19.2pt;width:58.9pt;" o:ole="t" filled="f" o:preferrelative="t" stroked="f" coordsize="21600,21600">
            <v:path/>
            <v:fill on="f" focussize="0,0"/>
            <v:stroke on="f" joinstyle="miter"/>
            <v:imagedata r:id="rId273" o:title="eqId6d58f10c0d0c4f25b30abbc18d4f58f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67" o:spt="75" alt="eqIdc219376ec705421599d009cdc0aabc3e" type="#_x0000_t75" style="height:17.55pt;width:58.9pt;" o:ole="t" filled="f" o:preferrelative="t" stroked="f" coordsize="21600,21600">
            <v:path/>
            <v:fill on="f" focussize="0,0"/>
            <v:stroke on="f" joinstyle="miter"/>
            <v:imagedata r:id="rId275" o:title="eqIdc219376ec705421599d009cdc0aabc3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:D</w:t>
      </w:r>
    </w:p>
    <w:p>
      <w:pPr>
        <w:spacing w:line="360" w:lineRule="auto"/>
        <w:jc w:val="left"/>
        <w:textAlignment w:val="center"/>
      </w:pPr>
      <w:r>
        <w:t>11．B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结合指数、对数以及充分、必要条件等知识确定正确选项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168" o:spt="75" alt="eqId9df4eb11c76d4b49b1e172fb5207e76b" type="#_x0000_t75" style="height:13.8pt;width:70.4pt;" o:ole="t" filled="f" o:preferrelative="t" stroked="f" coordsize="21600,21600">
            <v:path/>
            <v:fill on="f" focussize="0,0"/>
            <v:stroke on="f" joinstyle="miter"/>
            <v:imagedata r:id="rId277" o:title="eqId9df4eb11c76d4b49b1e172fb5207e76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69" o:spt="75" alt="eqIdadd7f087b327412eb17cf44df354d7a4" type="#_x0000_t75" style="height:49.5pt;width:87.1pt;" o:ole="t" filled="f" o:preferrelative="t" stroked="f" coordsize="21600,21600">
            <v:path/>
            <v:fill on="f" focussize="0,0"/>
            <v:stroke on="f" joinstyle="miter"/>
            <v:imagedata r:id="rId279" o:title="eqIdadd7f087b327412eb17cf44df354d7a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“</w:t>
      </w:r>
      <w:r>
        <w:object>
          <v:shape id="_x0000_i1170" o:spt="75" alt="eqId0e98fc3324b244dca1ad56ee4fac6699" type="#_x0000_t75" style="height:13.25pt;width:32.55pt;" o:ole="t" filled="f" o:preferrelative="t" stroked="f" coordsize="21600,21600">
            <v:path/>
            <v:fill on="f" focussize="0,0"/>
            <v:stroke on="f" joinstyle="miter"/>
            <v:imagedata r:id="rId114" o:title="eqId0e98fc3324b244dca1ad56ee4fac669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  <w:r>
        <w:t>”是“</w:t>
      </w:r>
      <w:r>
        <w:object>
          <v:shape id="_x0000_i1171" o:spt="75" alt="eqId403c7839fe5a4145bb26a1dd9d1d83a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16" o:title="eqId403c7839fe5a4145bb26a1dd9d1d83a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t>”的必要而不充分条件.</w:t>
      </w:r>
    </w:p>
    <w:p>
      <w:pPr>
        <w:spacing w:line="360" w:lineRule="auto"/>
        <w:jc w:val="left"/>
        <w:textAlignment w:val="center"/>
      </w:pPr>
      <w:r>
        <w:t>故选：B</w:t>
      </w:r>
    </w:p>
    <w:p>
      <w:pPr>
        <w:spacing w:line="360" w:lineRule="auto"/>
        <w:jc w:val="left"/>
        <w:textAlignment w:val="center"/>
      </w:pPr>
      <w:r>
        <w:t>12．B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全称命题的否定是特称命题即可求出结果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则命题“</w:t>
      </w:r>
      <w:r>
        <w:object>
          <v:shape id="_x0000_i1172" o:spt="75" alt="eqIdbe9871a54a5a4061a2bf3ccbc4bf8d71" type="#_x0000_t75" style="height:17.6pt;width:45.75pt;" o:ole="t" filled="f" o:preferrelative="t" stroked="f" coordsize="21600,21600">
            <v:path/>
            <v:fill on="f" focussize="0,0"/>
            <v:stroke on="f" joinstyle="miter"/>
            <v:imagedata r:id="rId118" o:title="eqIdbe9871a54a5a4061a2bf3ccbc4bf8d7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t>，</w:t>
      </w:r>
      <w:r>
        <w:object>
          <v:shape id="_x0000_i1173" o:spt="75" alt="eqId7793a167c15847d6ae5b46f81e3a5cbe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20" o:title="eqId7793a167c15847d6ae5b46f81e3a5cb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t>”的否定为</w:t>
      </w:r>
      <w:r>
        <w:object>
          <v:shape id="_x0000_i1174" o:spt="75" alt="eqIda1be0279d22d49ab9e27fd03672d9e2f" type="#_x0000_t75" style="height:17.45pt;width:43.95pt;" o:ole="t" filled="f" o:preferrelative="t" stroked="f" coordsize="21600,21600">
            <v:path/>
            <v:fill on="f" focussize="0,0"/>
            <v:stroke on="f" joinstyle="miter"/>
            <v:imagedata r:id="rId126" o:title="eqIda1be0279d22d49ab9e27fd03672d9e2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t>，</w:t>
      </w:r>
      <w:r>
        <w:object>
          <v:shape id="_x0000_i1175" o:spt="75" alt="eqId054ba37a70a244c5b8bd84ae716d2dc6" type="#_x0000_t75" style="height:14.35pt;width:43.1pt;" o:ole="t" filled="f" o:preferrelative="t" stroked="f" coordsize="21600,21600">
            <v:path/>
            <v:fill on="f" focussize="0,0"/>
            <v:stroke on="f" joinstyle="miter"/>
            <v:imagedata r:id="rId124" o:title="eqId054ba37a70a244c5b8bd84ae716d2dc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选：B.</w:t>
      </w:r>
    </w:p>
    <w:p>
      <w:pPr>
        <w:spacing w:line="360" w:lineRule="auto"/>
        <w:jc w:val="left"/>
        <w:textAlignment w:val="center"/>
      </w:pPr>
      <w:r>
        <w:t>13．</w:t>
      </w:r>
      <w:r>
        <w:object>
          <v:shape id="_x0000_i1176" o:spt="75" alt="eqId861879ca5a674de0a14499e529607777" type="#_x0000_t75" style="height:11.75pt;width:12.3pt;" o:ole="t" filled="f" o:preferrelative="t" stroked="f" coordsize="21600,21600">
            <v:path/>
            <v:fill on="f" focussize="0,0"/>
            <v:stroke on="f" joinstyle="miter"/>
            <v:imagedata r:id="rId287" o:title="eqId861879ca5a674de0a14499e52960777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二项展开式的通项公式可求得结果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177" o:spt="75" alt="eqId5e7269bf5adf441bb07be5d020d44bdf" type="#_x0000_t75" style="height:23.65pt;width:43.1pt;" o:ole="t" filled="f" o:preferrelative="t" stroked="f" coordsize="21600,21600">
            <v:path/>
            <v:fill on="f" focussize="0,0"/>
            <v:stroke on="f" joinstyle="miter"/>
            <v:imagedata r:id="rId133" o:title="eqId5e7269bf5adf441bb07be5d020d44bd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t>的展开式的通项公式为</w:t>
      </w:r>
      <w:r>
        <w:object>
          <v:shape id="_x0000_i1178" o:spt="75" alt="eqId96ba79643c8e4370be1611ff7c5ff7ec" type="#_x0000_t75" style="height:24.65pt;width:91.5pt;" o:ole="t" filled="f" o:preferrelative="t" stroked="f" coordsize="21600,21600">
            <v:path/>
            <v:fill on="f" focussize="0,0"/>
            <v:stroke on="f" joinstyle="miter"/>
            <v:imagedata r:id="rId290" o:title="eqId96ba79643c8e4370be1611ff7c5ff7e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9">
            <o:LockedField>false</o:LockedField>
          </o:OLEObject>
        </w:object>
      </w:r>
      <w:r>
        <w:t>，</w:t>
      </w:r>
      <w:r>
        <w:object>
          <v:shape id="_x0000_i1179" o:spt="75" alt="eqIdafb2913f7d45479fafd3d44f266385e5" type="#_x0000_t75" style="height:14.25pt;width:75.65pt;" o:ole="t" filled="f" o:preferrelative="t" stroked="f" coordsize="21600,21600">
            <v:path/>
            <v:fill on="f" focussize="0,0"/>
            <v:stroke on="f" joinstyle="miter"/>
            <v:imagedata r:id="rId292" o:title="eqIdafb2913f7d45479fafd3d44f266385e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180" o:spt="75" alt="eqId1a7d5754bf824d998f44352165aab911" type="#_x0000_t75" style="height:27.25pt;width:40.45pt;" o:ole="t" filled="f" o:preferrelative="t" stroked="f" coordsize="21600,21600">
            <v:path/>
            <v:fill on="f" focussize="0,0"/>
            <v:stroke on="f" joinstyle="miter"/>
            <v:imagedata r:id="rId294" o:title="eqId1a7d5754bf824d998f44352165aab91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t>，得</w:t>
      </w:r>
      <w:r>
        <w:object>
          <v:shape id="_x0000_i1181" o:spt="75" alt="eqId54de0a61c55641d6a87aabdb67f05bbd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96" o:title="eqId54de0a61c55641d6a87aabdb67f05bb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5">
            <o:LockedField>false</o:LockedField>
          </o:OLEObject>
        </w:object>
      </w:r>
      <w:r>
        <w:t>，故含</w:t>
      </w:r>
      <w:r>
        <w:object>
          <v:shape id="_x0000_i1182" o:spt="75" alt="eqId3b546371cc1e45b799d106e515a9877e" type="#_x0000_t75" style="height:15pt;width:12.3pt;" o:ole="t" filled="f" o:preferrelative="t" stroked="f" coordsize="21600,21600">
            <v:path/>
            <v:fill on="f" focussize="0,0"/>
            <v:stroke on="f" joinstyle="miter"/>
            <v:imagedata r:id="rId135" o:title="eqId3b546371cc1e45b799d106e515a9877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  <w:r>
        <w:t>的系数为</w:t>
      </w:r>
      <w:r>
        <w:object>
          <v:shape id="_x0000_i1183" o:spt="75" alt="eqIdc3fde381c8044c97a838085034874f9a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299" o:title="eqIdc3fde381c8044c97a838085034874f9a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：</w:t>
      </w:r>
      <w:r>
        <w:object>
          <v:shape id="_x0000_i1184" o:spt="75" alt="eqId861879ca5a674de0a14499e529607777" type="#_x0000_t75" style="height:11.75pt;width:12.3pt;" o:ole="t" filled="f" o:preferrelative="t" stroked="f" coordsize="21600,21600">
            <v:path/>
            <v:fill on="f" focussize="0,0"/>
            <v:stroke on="f" joinstyle="miter"/>
            <v:imagedata r:id="rId287" o:title="eqId861879ca5a674de0a14499e52960777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t>．</w:t>
      </w:r>
      <w:r>
        <w:drawing>
          <wp:inline distT="0" distB="0" distL="114300" distR="114300">
            <wp:extent cx="266700" cy="390525"/>
            <wp:effectExtent l="0" t="0" r="0" b="8890"/>
            <wp:docPr id="705882506" name="图片 7058825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882506" name="图片 705882506" descr="figure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试题分析：消去参数转化为直线普通方程得</w:t>
      </w:r>
      <w:r>
        <w:object>
          <v:shape id="_x0000_i1185" o:spt="75" alt="eqId4f397866d6df4ce3a8392516abc4b726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303" o:title="eqId4f397866d6df4ce3a8392516abc4b72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2">
            <o:LockedField>false</o:LockedField>
          </o:OLEObject>
        </w:object>
      </w:r>
      <w:r>
        <w:t>，所以直线的斜率为</w:t>
      </w:r>
      <w:r>
        <w:object>
          <v:shape id="_x0000_i1186" o:spt="75" alt="eqId970ce7ae28e140b59f1ee86b02f1cc57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305" o:title="eqId970ce7ae28e140b59f1ee86b02f1cc5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考点：直线的参数方程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5．</w:t>
      </w:r>
      <w:r>
        <w:object>
          <v:shape id="_x0000_i1187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07" o:title="eqId3b29afc35d5a4bdfab8a0674ec37b12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88" o:spt="75" alt="eqIdebd603b6105944d6b50d27d96cdb6d08" type="#_x0000_t75" style="height:13.35pt;width:35.2pt;" o:ole="t" filled="f" o:preferrelative="t" stroked="f" coordsize="21600,21600">
            <v:path/>
            <v:fill on="f" focussize="0,0"/>
            <v:stroke on="f" joinstyle="miter"/>
            <v:imagedata r:id="rId142" o:title="eqIdebd603b6105944d6b50d27d96cdb6d0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t>，可得</w:t>
      </w:r>
      <w:r>
        <w:object>
          <v:shape id="_x0000_i1189" o:spt="75" alt="eqId04dc0c9596a042d59b6e003e12dee115" type="#_x0000_t75" style="height:11.6pt;width:29pt;" o:ole="t" filled="f" o:preferrelative="t" stroked="f" coordsize="21600,21600">
            <v:path/>
            <v:fill on="f" focussize="0,0"/>
            <v:stroke on="f" joinstyle="miter"/>
            <v:imagedata r:id="rId310" o:title="eqId04dc0c9596a042d59b6e003e12dee11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9">
            <o:LockedField>false</o:LockedField>
          </o:OLEObject>
        </w:object>
      </w:r>
      <w:r>
        <w:t>，从而可求出实数</w:t>
      </w:r>
      <w:r>
        <w:rPr>
          <w:i/>
        </w:rPr>
        <w:t>m</w:t>
      </w:r>
      <w:r>
        <w:t>的值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因为集合</w:t>
      </w:r>
      <w:r>
        <w:object>
          <v:shape id="_x0000_i1190" o:spt="75" alt="eqIdbfc65994b2364ecb85b3d7a97814dbcb" type="#_x0000_t75" style="height:14.1pt;width:62.45pt;" o:ole="t" filled="f" o:preferrelative="t" stroked="f" coordsize="21600,21600">
            <v:path/>
            <v:fill on="f" focussize="0,0"/>
            <v:stroke on="f" joinstyle="miter"/>
            <v:imagedata r:id="rId138" o:title="eqIdbfc65994b2364ecb85b3d7a97814dbc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1">
            <o:LockedField>false</o:LockedField>
          </o:OLEObject>
        </w:object>
      </w:r>
      <w:r>
        <w:t>，</w:t>
      </w:r>
      <w:r>
        <w:object>
          <v:shape id="_x0000_i1191" o:spt="75" alt="eqIdac199a2171de4a0e99b9a28cdaf19853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40" o:title="eqIdac199a2171de4a0e99b9a28cdaf1985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2">
            <o:LockedField>false</o:LockedField>
          </o:OLEObject>
        </w:object>
      </w:r>
      <w:r>
        <w:t>，且</w:t>
      </w:r>
      <w:r>
        <w:object>
          <v:shape id="_x0000_i1192" o:spt="75" alt="eqIdebd603b6105944d6b50d27d96cdb6d08" type="#_x0000_t75" style="height:13.35pt;width:35.2pt;" o:ole="t" filled="f" o:preferrelative="t" stroked="f" coordsize="21600,21600">
            <v:path/>
            <v:fill on="f" focussize="0,0"/>
            <v:stroke on="f" joinstyle="miter"/>
            <v:imagedata r:id="rId142" o:title="eqIdebd603b6105944d6b50d27d96cdb6d0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3" o:spt="75" alt="eqId04dc0c9596a042d59b6e003e12dee115" type="#_x0000_t75" style="height:11.6pt;width:29pt;" o:ole="t" filled="f" o:preferrelative="t" stroked="f" coordsize="21600,21600">
            <v:path/>
            <v:fill on="f" focussize="0,0"/>
            <v:stroke on="f" joinstyle="miter"/>
            <v:imagedata r:id="rId310" o:title="eqId04dc0c9596a042d59b6e003e12dee11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  <w:r>
        <w:t>，得</w:t>
      </w:r>
      <w:r>
        <w:object>
          <v:shape id="_x0000_i1194" o:spt="75" alt="eqId4a98fd78e2354c259c7e536e75e0aa7d" type="#_x0000_t75" style="height:12.1pt;width:32.55pt;" o:ole="t" filled="f" o:preferrelative="t" stroked="f" coordsize="21600,21600">
            <v:path/>
            <v:fill on="f" focussize="0,0"/>
            <v:stroke on="f" joinstyle="miter"/>
            <v:imagedata r:id="rId316" o:title="eqId4a98fd78e2354c259c7e536e75e0aa7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195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07" o:title="eqId3b29afc35d5a4bdfab8a0674ec37b12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6．充分不必要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解出</w:t>
      </w:r>
      <w:r>
        <w:object>
          <v:shape id="_x0000_i1196" o:spt="75" alt="eqIdc83c558b2094499bb3ce69022991242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48" o:title="eqIdc83c558b2094499bb3ce69022991242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t>即可判断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97" o:spt="75" alt="eqIdc83c558b2094499bb3ce69022991242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48" o:title="eqIdc83c558b2094499bb3ce69022991242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t>可解得</w:t>
      </w:r>
      <w:r>
        <w:object>
          <v:shape id="_x0000_i1198" o:spt="75" alt="eqIdf7f62979e2ef486b87852a865d830066" type="#_x0000_t75" style="height:11.85pt;width:29pt;" o:ole="t" filled="f" o:preferrelative="t" stroked="f" coordsize="21600,21600">
            <v:path/>
            <v:fill on="f" focussize="0,0"/>
            <v:stroke on="f" joinstyle="miter"/>
            <v:imagedata r:id="rId321" o:title="eqIdf7f62979e2ef486b87852a865d83006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0">
            <o:LockedField>false</o:LockedField>
          </o:OLEObject>
        </w:object>
      </w:r>
      <w:r>
        <w:t>或</w:t>
      </w:r>
      <w:r>
        <w:object>
          <v:shape id="_x0000_i1199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46" o:title="eqIda75485e4fb5148ddab27294eeeb9fb8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“</w:t>
      </w:r>
      <w:r>
        <w:object>
          <v:shape id="_x0000_i1200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46" o:title="eqIda75485e4fb5148ddab27294eeeb9fb8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t>”是“</w:t>
      </w:r>
      <w:r>
        <w:object>
          <v:shape id="_x0000_i1201" o:spt="75" alt="eqIdc83c558b2094499bb3ce69022991242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48" o:title="eqIdc83c558b2094499bb3ce69022991242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t>”的充分不必要条件.</w:t>
      </w:r>
    </w:p>
    <w:p>
      <w:pPr>
        <w:spacing w:line="360" w:lineRule="auto"/>
        <w:jc w:val="left"/>
        <w:textAlignment w:val="center"/>
      </w:pPr>
      <w:r>
        <w:t>故答案为：充分不必要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7</w:t>
      </w:r>
      <w:r>
        <w:t>．（1）64446024；（2）442320；（3）446976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从97件正品中抽取5件即可；</w:t>
      </w:r>
    </w:p>
    <w:p>
      <w:pPr>
        <w:spacing w:line="360" w:lineRule="auto"/>
        <w:jc w:val="left"/>
        <w:textAlignment w:val="center"/>
      </w:pPr>
      <w:r>
        <w:t>（2）从97件正品中抽3件，从3件次品中抽2件；</w:t>
      </w:r>
    </w:p>
    <w:p>
      <w:pPr>
        <w:spacing w:line="360" w:lineRule="auto"/>
        <w:jc w:val="left"/>
        <w:textAlignment w:val="center"/>
      </w:pPr>
      <w:r>
        <w:t>（3）包含两件次品和三件次品两种情况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没有次品的抽取方法为</w:t>
      </w:r>
      <w:r>
        <w:object>
          <v:shape id="_x0000_i1202" o:spt="75" alt="eqIdfa3e02ecf7f540ef89999fe9c48589aa" type="#_x0000_t75" style="height:16.7pt;width:69.45pt;" o:ole="t" filled="f" o:preferrelative="t" stroked="f" coordsize="21600,21600">
            <v:path/>
            <v:fill on="f" focussize="0,0"/>
            <v:stroke on="f" joinstyle="miter"/>
            <v:imagedata r:id="rId326" o:title="eqIdfa3e02ecf7f540ef89999fe9c48589a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t>种；</w:t>
      </w:r>
    </w:p>
    <w:p>
      <w:pPr>
        <w:spacing w:line="360" w:lineRule="auto"/>
        <w:jc w:val="left"/>
        <w:textAlignment w:val="center"/>
      </w:pPr>
      <w:r>
        <w:t>（2）恰有两件是次品的方法有</w:t>
      </w:r>
      <w:r>
        <w:object>
          <v:shape id="_x0000_i1203" o:spt="75" alt="eqId06cb635e36234c8cbdb50cddd8a6ec70" type="#_x0000_t75" style="height:16.85pt;width:70.4pt;" o:ole="t" filled="f" o:preferrelative="t" stroked="f" coordsize="21600,21600">
            <v:path/>
            <v:fill on="f" focussize="0,0"/>
            <v:stroke on="f" joinstyle="miter"/>
            <v:imagedata r:id="rId328" o:title="eqId06cb635e36234c8cbdb50cddd8a6ec7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7">
            <o:LockedField>false</o:LockedField>
          </o:OLEObject>
        </w:object>
      </w:r>
      <w:r>
        <w:t>种；</w:t>
      </w:r>
    </w:p>
    <w:p>
      <w:pPr>
        <w:spacing w:line="360" w:lineRule="auto"/>
        <w:jc w:val="left"/>
        <w:textAlignment w:val="center"/>
      </w:pPr>
      <w:r>
        <w:t>（3）至少有两件是次品的方法有</w:t>
      </w:r>
      <w:r>
        <w:object>
          <v:shape id="_x0000_i1204" o:spt="75" alt="eqId87c7e1d0f77b41e6b3b702feb84e77e0" type="#_x0000_t75" style="height:16.8pt;width:104.7pt;" o:ole="t" filled="f" o:preferrelative="t" stroked="f" coordsize="21600,21600">
            <v:path/>
            <v:fill on="f" focussize="0,0"/>
            <v:stroke on="f" joinstyle="miter"/>
            <v:imagedata r:id="rId330" o:title="eqId87c7e1d0f77b41e6b3b702feb84e77e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t>种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8</w:t>
      </w:r>
      <w:r>
        <w:t>．(1) 恰好二人破译出密码的概率为</w:t>
      </w:r>
      <w:r>
        <w:drawing>
          <wp:inline distT="0" distB="0" distL="114300" distR="114300">
            <wp:extent cx="228600" cy="390525"/>
            <wp:effectExtent l="0" t="0" r="0" b="8890"/>
            <wp:docPr id="205725530" name="图片 2057255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25530" name="图片 205725530" descr="figure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28692" cy="390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 (2) 密码被破译的概率比密码未被破译的概率大.</w: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试题分析：(1) 三人独立破译同一密码，已知三人各自破译出密码的概率分别为</w:t>
      </w:r>
      <w:r>
        <w:object>
          <v:shape id="_x0000_i1205" o:spt="75" alt="eqIddaa5a39c2b0d411facffe3e9fff33d52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333" o:title="eqIddaa5a39c2b0d411facffe3e9fff33d5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t>，，那么恰有两人破译出密码的概率要分为三种情况得到，即为</w:t>
      </w:r>
      <w:r>
        <w:object>
          <v:shape id="_x0000_i1206" o:spt="75" alt="eqId448a214f4b3744c28eeaffd58d8af5b8" type="#_x0000_t75" style="height:27pt;width:138.95pt;" o:ole="t" filled="f" o:preferrelative="t" stroked="f" coordsize="21600,21600">
            <v:path/>
            <v:fill on="f" focussize="0,0"/>
            <v:stroke on="f" joinstyle="miter"/>
            <v:imagedata r:id="rId335" o:title="eqId448a214f4b3744c28eeaffd58d8af5b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object>
          <v:shape id="_x0000_i1207" o:spt="75" alt="eqId009e97781d8145aeafabb7de6da6b3cf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337" o:title="eqId009e97781d8145aeafabb7de6da6b3c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设“密码被破译”为事件</w:t>
      </w:r>
      <w:r>
        <w:object>
          <v:shape id="_x0000_i1208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9" o:title="eqId19a4eb16029e4550a14f2afe4741a3c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t>，“密码未被破译”为事件</w:t>
      </w:r>
      <w:r>
        <w:object>
          <v:shape id="_x0000_i1209" o:spt="75" alt="eqId0cd8063abf2b458f80091bc51b75a904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41" o:title="eqId0cd8063abf2b458f80091bc51b75a90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t>，则</w:t>
      </w:r>
    </w:p>
    <w:p>
      <w:pPr>
        <w:spacing w:line="360" w:lineRule="auto"/>
        <w:jc w:val="left"/>
        <w:textAlignment w:val="center"/>
      </w:pPr>
      <w:r>
        <w:object>
          <v:shape id="_x0000_i1210" o:spt="75" alt="eqId3d1d6367d60d4db48a42430ed57ca005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343" o:title="eqId3d1d6367d60d4db48a42430ed57ca00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t>，且</w:t>
      </w:r>
      <w:r>
        <w:object>
          <v:shape id="_x0000_i1211" o:spt="75" alt="eqIdb69e16053a8b4b9ca1d85ee53eb9e62c" type="#_x0000_t75" style="height:16.55pt;width:40.45pt;" o:ole="t" filled="f" o:preferrelative="t" stroked="f" coordsize="21600,21600">
            <v:path/>
            <v:fill on="f" focussize="0,0"/>
            <v:stroke on="f" joinstyle="miter"/>
            <v:imagedata r:id="rId345" o:title="eqIdb69e16053a8b4b9ca1d85ee53eb9e62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t>相互独立，那么</w:t>
      </w:r>
    </w:p>
    <w:p>
      <w:pPr>
        <w:spacing w:line="360" w:lineRule="auto"/>
        <w:jc w:val="left"/>
        <w:textAlignment w:val="center"/>
      </w:pPr>
      <w:r>
        <w:object>
          <v:shape id="_x0000_i1212" o:spt="75" alt="eqIdd648507455d74a598c3507aae60772ac" type="#_x0000_t75" style="height:27pt;width:186.55pt;" o:ole="t" filled="f" o:preferrelative="t" stroked="f" coordsize="21600,21600">
            <v:path/>
            <v:fill on="f" focussize="0,0"/>
            <v:stroke on="f" joinstyle="miter"/>
            <v:imagedata r:id="rId347" o:title="eqIdd648507455d74a598c3507aae60772ac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13" o:spt="75" alt="eqId24a9fccbd24c47e8b504abd16f6091ba" type="#_x0000_t75" style="height:27.05pt;width:92.4pt;" o:ole="t" filled="f" o:preferrelative="t" stroked="f" coordsize="21600,21600">
            <v:path/>
            <v:fill on="f" focussize="0,0"/>
            <v:stroke on="f" joinstyle="miter"/>
            <v:imagedata r:id="rId349" o:title="eqId24a9fccbd24c47e8b504abd16f6091b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t>，故</w:t>
      </w:r>
      <w:r>
        <w:object>
          <v:shape id="_x0000_i1214" o:spt="75" alt="eqId6c4664fe1e8743e99938474ff546ba7e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351" o:title="eqId6c4664fe1e8743e99938474ff546ba7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密码被破译的概率比密码未被破译的概率大</w:t>
      </w:r>
    </w:p>
    <w:p>
      <w:pPr>
        <w:spacing w:line="360" w:lineRule="auto"/>
        <w:jc w:val="left"/>
        <w:textAlignment w:val="center"/>
      </w:pPr>
      <w:r>
        <w:t>考点：互斥事件和对立事件概率</w:t>
      </w:r>
    </w:p>
    <w:p>
      <w:pPr>
        <w:spacing w:line="360" w:lineRule="auto"/>
        <w:jc w:val="left"/>
        <w:textAlignment w:val="center"/>
      </w:pPr>
      <w:r>
        <w:t>点评：主要是考查了互斥事件的概率和对立事件概率的求解，属于基础题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9.</w:t>
      </w:r>
      <w:r>
        <w:t>（1）</w:t>
      </w:r>
      <w:r>
        <w:object>
          <v:shape id="_x0000_i1215" o:spt="75" alt="eqId846523d910a34e668b699b23ae5ca463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353" o:title="eqId846523d910a34e668b699b23ae5ca46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t>；（2）41千瓦∙时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根据数据直接求出</w:t>
      </w:r>
      <w:r>
        <w:object>
          <v:shape id="_x0000_i1216" o:spt="75" alt="eqIde10a0c6ca11c449bbaf6a449fb930e1a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355" o:title="eqIde10a0c6ca11c449bbaf6a449fb930e1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t>，</w:t>
      </w:r>
      <w:r>
        <w:object>
          <v:shape id="_x0000_i1217" o:spt="75" alt="eqIde24209e6cc294e7fb40a7f154d3acb24" type="#_x0000_t75" style="height:16.1pt;width:9.65pt;" o:ole="t" filled="f" o:preferrelative="t" stroked="f" coordsize="21600,21600">
            <v:path/>
            <v:fill on="f" focussize="0,0"/>
            <v:stroke on="f" joinstyle="miter"/>
            <v:imagedata r:id="rId357" o:title="eqIde24209e6cc294e7fb40a7f154d3acb2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6">
            <o:LockedField>false</o:LockedField>
          </o:OLEObject>
        </w:object>
      </w:r>
      <w:r>
        <w:t>，再根据</w:t>
      </w:r>
      <w:r>
        <w:object>
          <v:shape id="_x0000_i1218" o:spt="75" alt="eqId1deed7be3d8c4e8b9517f4c94d209f9f" type="#_x0000_t75" style="height:58.05pt;width:98.55pt;" o:ole="t" filled="f" o:preferrelative="t" stroked="f" coordsize="21600,21600">
            <v:path/>
            <v:fill on="f" focussize="0,0"/>
            <v:stroke on="f" joinstyle="miter"/>
            <v:imagedata r:id="rId359" o:title="eqId1deed7be3d8c4e8b9517f4c94d209f9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t>，</w:t>
      </w:r>
      <w:r>
        <w:object>
          <v:shape id="_x0000_i1219" o:spt="75" alt="eqId4b0bdc60709b48aebf4c56c9c5e32482" type="#_x0000_t75" style="height:16.7pt;width:45.7pt;" o:ole="t" filled="f" o:preferrelative="t" stroked="f" coordsize="21600,21600">
            <v:path/>
            <v:fill on="f" focussize="0,0"/>
            <v:stroke on="f" joinstyle="miter"/>
            <v:imagedata r:id="rId361" o:title="eqId4b0bdc60709b48aebf4c56c9c5e3248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t>代入数据即可得解；</w:t>
      </w:r>
    </w:p>
    <w:p>
      <w:pPr>
        <w:spacing w:line="360" w:lineRule="auto"/>
        <w:jc w:val="left"/>
        <w:textAlignment w:val="center"/>
      </w:pPr>
      <w:r>
        <w:t>（2）将</w:t>
      </w:r>
      <w:r>
        <w:object>
          <v:shape id="_x0000_i1220" o:spt="75" alt="eqIdbe0118ce047846a4a6134e826c7355de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363" o:title="eqIdbe0118ce047846a4a6134e826c7355d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2">
            <o:LockedField>false</o:LockedField>
          </o:OLEObject>
        </w:object>
      </w:r>
      <w:r>
        <w:t>代入线性回归方程即可得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221" o:spt="75" alt="eqId2de4f358699c4616befd66c094b27a91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65" o:title="eqId2de4f358699c4616befd66c094b27a9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4">
            <o:LockedField>false</o:LockedField>
          </o:OLEObject>
        </w:object>
      </w:r>
      <w:r>
        <w:t>，</w:t>
      </w:r>
      <w:r>
        <w:object>
          <v:shape id="_x0000_i1222" o:spt="75" alt="eqId39928a5d850e44309c5cdafe00fefc65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367" o:title="eqId39928a5d850e44309c5cdafe00fefc6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23" o:spt="75" alt="eqId3a03d6b517644dea97bac5a04c6493f8" type="#_x0000_t75" style="height:58.15pt;width:286pt;" o:ole="t" filled="f" o:preferrelative="t" stroked="f" coordsize="21600,21600">
            <v:path/>
            <v:fill on="f" focussize="0,0"/>
            <v:stroke on="f" joinstyle="miter"/>
            <v:imagedata r:id="rId369" o:title="eqId3a03d6b517644dea97bac5a04c6493f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24" o:spt="75" alt="eqId0909b98b41614258aed6083f90d0384c" type="#_x0000_t75" style="height:16.5pt;width:142.55pt;" o:ole="t" filled="f" o:preferrelative="t" stroked="f" coordsize="21600,21600">
            <v:path/>
            <v:fill on="f" focussize="0,0"/>
            <v:stroke on="f" joinstyle="miter"/>
            <v:imagedata r:id="rId371" o:title="eqId0909b98b41614258aed6083f90d0384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求得线性回归方程为：</w:t>
      </w:r>
      <w:r>
        <w:object>
          <v:shape id="_x0000_i1225" o:spt="75" alt="eqId846523d910a34e668b699b23ae5ca463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353" o:title="eqId846523d910a34e668b699b23ae5ca46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2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当</w:t>
      </w:r>
      <w:r>
        <w:object>
          <v:shape id="_x0000_i1226" o:spt="75" alt="eqIdbe0118ce047846a4a6134e826c7355de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363" o:title="eqIdbe0118ce047846a4a6134e826c7355d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3">
            <o:LockedField>false</o:LockedField>
          </o:OLEObject>
        </w:object>
      </w:r>
      <w:r>
        <w:t>时，</w:t>
      </w:r>
      <w:r>
        <w:object>
          <v:shape id="_x0000_i1227" o:spt="75" alt="eqId183e7a8b53c44530b61c71e45cd01a0f" type="#_x0000_t75" style="height:13.85pt;width:98.55pt;" o:ole="t" filled="f" o:preferrelative="t" stroked="f" coordsize="21600,21600">
            <v:path/>
            <v:fill on="f" focussize="0,0"/>
            <v:stroke on="f" joinstyle="miter"/>
            <v:imagedata r:id="rId375" o:title="eqId183e7a8b53c44530b61c71e45cd01a0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4">
            <o:LockedField>false</o:LockedField>
          </o:OLEObject>
        </w:object>
      </w:r>
      <w:r>
        <w:t>（千瓦∙时）</w:t>
      </w:r>
    </w:p>
    <w:p>
      <w:pPr>
        <w:spacing w:line="360" w:lineRule="auto"/>
        <w:jc w:val="left"/>
        <w:textAlignment w:val="center"/>
      </w:pPr>
      <w:r>
        <w:t>所以根据回归方程估计用41千瓦∙时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了线性回归方程，以及利用线性回归方程进行数据估计，考查了计算能力，属于基础题.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0</w:t>
      </w:r>
      <w:r>
        <w:t>．（1）</w:t>
      </w:r>
      <w:r>
        <w:object>
          <v:shape id="_x0000_i1228" o:spt="75" alt="eqId5255aa721623485f9dfbfd166a59c97a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77" o:title="eqId5255aa721623485f9dfbfd166a59c97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6">
            <o:LockedField>false</o:LockedField>
          </o:OLEObject>
        </w:object>
      </w:r>
      <w:r>
        <w:t>（2）有99%的把握认为男、女居民对志愿者所买生活用品的评价有差异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设这5个年轻人为</w:t>
      </w:r>
      <w:r>
        <w:object>
          <v:shape id="_x0000_i1229" o:spt="75" alt="eqId8e1a78199dd9493aa826911e109a0f1a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379" o:title="eqId8e1a78199dd9493aa826911e109a0f1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8">
            <o:LockedField>false</o:LockedField>
          </o:OLEObject>
        </w:object>
      </w:r>
      <w:r>
        <w:t>，其中特别满意的2人记为</w:t>
      </w:r>
      <w:r>
        <w:object>
          <v:shape id="_x0000_i1230" o:spt="75" alt="eqIdeb53cb7cb0274f7d8f111c60f824c243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381" o:title="eqIdeb53cb7cb0274f7d8f111c60f824c24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0">
            <o:LockedField>false</o:LockedField>
          </o:OLEObject>
        </w:object>
      </w:r>
      <w:r>
        <w:t>，列出所有的基本事件情况和满足3人中至多1人特别满意的情况即可</w:t>
      </w:r>
    </w:p>
    <w:p>
      <w:pPr>
        <w:spacing w:line="360" w:lineRule="auto"/>
        <w:jc w:val="left"/>
        <w:textAlignment w:val="center"/>
      </w:pPr>
      <w:r>
        <w:t>（2）算出</w:t>
      </w:r>
      <w:r>
        <w:object>
          <v:shape id="_x0000_i1231" o:spt="75" alt="eqId44879b7d49984bcb90f5b63ba74ba24b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383" o:title="eqId44879b7d49984bcb90f5b63ba74ba24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2">
            <o:LockedField>false</o:LockedField>
          </o:OLEObject>
        </w:object>
      </w:r>
      <w:r>
        <w:t>即可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设这5个年轻人为</w:t>
      </w:r>
      <w:r>
        <w:object>
          <v:shape id="_x0000_i1232" o:spt="75" alt="eqId8e1a78199dd9493aa826911e109a0f1a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379" o:title="eqId8e1a78199dd9493aa826911e109a0f1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4">
            <o:LockedField>false</o:LockedField>
          </o:OLEObject>
        </w:object>
      </w:r>
      <w:r>
        <w:t>，其中特别满意的2人为</w:t>
      </w:r>
      <w:r>
        <w:object>
          <v:shape id="_x0000_i1233" o:spt="75" alt="eqIdeb53cb7cb0274f7d8f111c60f824c243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381" o:title="eqIdeb53cb7cb0274f7d8f111c60f824c24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任取3人的基本事件为：</w:t>
      </w:r>
    </w:p>
    <w:p>
      <w:pPr>
        <w:spacing w:line="360" w:lineRule="auto"/>
        <w:jc w:val="left"/>
        <w:textAlignment w:val="center"/>
      </w:pPr>
      <w:r>
        <w:object>
          <v:shape id="_x0000_i1234" o:spt="75" alt="eqId8acff0e5bee943a0a22a66bfe9cda493" type="#_x0000_t75" style="height:14.05pt;width:252.55pt;" o:ole="t" filled="f" o:preferrelative="t" stroked="f" coordsize="21600,21600">
            <v:path/>
            <v:fill on="f" focussize="0,0"/>
            <v:stroke on="f" joinstyle="miter"/>
            <v:imagedata r:id="rId387" o:title="eqId8acff0e5bee943a0a22a66bfe9cda49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6">
            <o:LockedField>false</o:LockedField>
          </o:OLEObject>
        </w:object>
      </w:r>
      <w:r>
        <w:t>，共10种</w:t>
      </w:r>
    </w:p>
    <w:p>
      <w:pPr>
        <w:spacing w:line="360" w:lineRule="auto"/>
        <w:jc w:val="left"/>
        <w:textAlignment w:val="center"/>
      </w:pPr>
      <w:r>
        <w:t>其中3人中至多1人特别满意的事件有：</w:t>
      </w:r>
    </w:p>
    <w:p>
      <w:pPr>
        <w:spacing w:line="360" w:lineRule="auto"/>
        <w:jc w:val="left"/>
        <w:textAlignment w:val="center"/>
      </w:pPr>
      <w:r>
        <w:object>
          <v:shape id="_x0000_i1235" o:spt="75" alt="eqId9814dc51a26c41cd88f33dab5d9b3487" type="#_x0000_t75" style="height:13.85pt;width:177.75pt;" o:ole="t" filled="f" o:preferrelative="t" stroked="f" coordsize="21600,21600">
            <v:path/>
            <v:fill on="f" focussize="0,0"/>
            <v:stroke on="f" joinstyle="miter"/>
            <v:imagedata r:id="rId389" o:title="eqId9814dc51a26c41cd88f33dab5d9b348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8">
            <o:LockedField>false</o:LockedField>
          </o:OLEObject>
        </w:object>
      </w:r>
      <w:r>
        <w:t>，共7种</w:t>
      </w:r>
    </w:p>
    <w:p>
      <w:pPr>
        <w:spacing w:line="360" w:lineRule="auto"/>
        <w:jc w:val="left"/>
        <w:textAlignment w:val="center"/>
      </w:pPr>
      <w:r>
        <w:t>所以至多1人特别满意的概率为</w:t>
      </w:r>
      <w:r>
        <w:object>
          <v:shape id="_x0000_i1236" o:spt="75" alt="eqId5255aa721623485f9dfbfd166a59c97a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77" o:title="eqId5255aa721623485f9dfbfd166a59c97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237" o:spt="75" alt="eqId9e4af1baf9a740cfb38bc68ccd62d2b1" type="#_x0000_t75" style="height:31.65pt;width:191.8pt;" o:ole="t" filled="f" o:preferrelative="t" stroked="f" coordsize="21600,21600">
            <v:path/>
            <v:fill on="f" focussize="0,0"/>
            <v:stroke on="f" joinstyle="miter"/>
            <v:imagedata r:id="rId392" o:title="eqId9e4af1baf9a740cfb38bc68ccd62d2b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有99%的把握认为男、女居民对志愿者所买生活用品的评价有差异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的是古典概型及独立性检验，属于基础题.</w:t>
      </w:r>
    </w:p>
    <w:p>
      <w:pPr>
        <w:spacing w:line="360" w:lineRule="auto"/>
        <w:jc w:val="left"/>
        <w:rPr>
          <w:rStyle w:val="10"/>
        </w:rPr>
      </w:pPr>
      <w:r>
        <w:rPr>
          <w:rStyle w:val="10"/>
          <w:rFonts w:hint="eastAsia"/>
          <w:lang w:val="en-US" w:eastAsia="zh-CN"/>
        </w:rPr>
        <w:t>21</w:t>
      </w:r>
      <w:r>
        <w:rPr>
          <w:rStyle w:val="10"/>
        </w:rPr>
        <w:t>．（Ⅰ）;（Ⅱ）.</w:t>
      </w:r>
    </w:p>
    <w:p>
      <w:pPr>
        <w:spacing w:line="360" w:lineRule="auto"/>
        <w:jc w:val="left"/>
        <w:rPr>
          <w:rStyle w:val="10"/>
          <w:sz w:val="21"/>
        </w:rPr>
      </w:pPr>
      <w:r>
        <w:rPr>
          <w:rStyle w:val="10"/>
        </w:rPr>
        <w:t>【解析】试题分析:</w:t>
      </w:r>
      <w:r>
        <w:rPr>
          <w:rStyle w:val="10"/>
          <w:i/>
          <w:sz w:val="26"/>
        </w:rPr>
        <w:t xml:space="preserve"> </w:t>
      </w:r>
      <w:r>
        <w:rPr>
          <w:rStyle w:val="10"/>
          <w:sz w:val="21"/>
        </w:rPr>
        <w:t>（1）将，代入，即可求出曲线</w:t>
      </w:r>
      <w:r>
        <w:drawing>
          <wp:inline distT="0" distB="0" distL="114300" distR="114300">
            <wp:extent cx="104775" cy="171450"/>
            <wp:effectExtent l="0" t="0" r="9525" b="0"/>
            <wp:docPr id="100015" name="图片 1000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z w:val="21"/>
        </w:rPr>
        <w:t>的直角坐标方程.</w:t>
      </w:r>
    </w:p>
    <w:p>
      <w:pPr>
        <w:spacing w:line="435" w:lineRule="auto"/>
        <w:jc w:val="left"/>
        <w:rPr>
          <w:rStyle w:val="10"/>
          <w:sz w:val="21"/>
        </w:rPr>
      </w:pPr>
      <w:r>
        <w:rPr>
          <w:rStyle w:val="10"/>
          <w:sz w:val="21"/>
        </w:rPr>
        <w:t>（2）将代入，即可求出直线与曲线的交点坐标。</w:t>
      </w:r>
    </w:p>
    <w:p>
      <w:pPr>
        <w:spacing w:line="360" w:lineRule="auto"/>
        <w:jc w:val="left"/>
        <w:rPr>
          <w:rStyle w:val="10"/>
        </w:rPr>
      </w:pPr>
      <w:r>
        <w:rPr>
          <w:rStyle w:val="10"/>
        </w:rPr>
        <w:t>试题解析:（Ⅰ）∵∴</w:t>
      </w:r>
    </w:p>
    <w:p>
      <w:pPr>
        <w:spacing w:line="360" w:lineRule="auto"/>
        <w:jc w:val="left"/>
        <w:rPr>
          <w:rStyle w:val="10"/>
        </w:rPr>
      </w:pPr>
      <w:r>
        <w:rPr>
          <w:rStyle w:val="10"/>
        </w:rPr>
        <w:t>即</w:t>
      </w:r>
    </w:p>
    <w:p>
      <w:pPr>
        <w:spacing w:line="360" w:lineRule="auto"/>
        <w:jc w:val="left"/>
        <w:rPr>
          <w:rStyle w:val="10"/>
        </w:rPr>
      </w:pPr>
      <w:r>
        <w:rPr>
          <w:rStyle w:val="10"/>
        </w:rPr>
        <w:t>（Ⅱ）将代入得，即</w:t>
      </w:r>
    </w:p>
    <w:p>
      <w:pPr>
        <w:spacing w:line="360" w:lineRule="auto"/>
        <w:jc w:val="left"/>
        <w:rPr>
          <w:rStyle w:val="10"/>
        </w:rPr>
      </w:pPr>
      <w:r>
        <w:rPr>
          <w:rStyle w:val="10"/>
        </w:rPr>
        <w:t>从而，交点坐标为</w:t>
      </w:r>
    </w:p>
    <w:p>
      <w:pPr>
        <w:spacing w:line="360" w:lineRule="auto"/>
        <w:jc w:val="left"/>
        <w:rPr>
          <w:rStyle w:val="10"/>
        </w:rPr>
      </w:pPr>
      <w:r>
        <w:rPr>
          <w:rStyle w:val="10"/>
        </w:rPr>
        <w:t>所以，交点的一个极坐标为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2.</w:t>
      </w:r>
      <w:r>
        <w:t>（1）当</w:t>
      </w:r>
      <w:r>
        <w:object>
          <v:shape id="_x0000_i1238" o:spt="75" alt="eqId0e92ff496250423abd9d292d6250c47c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202" o:title="eqId0e92ff496250423abd9d292d6250c47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4">
            <o:LockedField>false</o:LockedField>
          </o:OLEObject>
        </w:object>
      </w:r>
      <w:r>
        <w:t>时,</w:t>
      </w:r>
    </w:p>
    <w:p>
      <w:pPr>
        <w:spacing w:line="360" w:lineRule="auto"/>
        <w:jc w:val="left"/>
        <w:textAlignment w:val="center"/>
      </w:pPr>
      <w:r>
        <w:object>
          <v:shape id="_x0000_i1239" o:spt="75" alt="eqId6a09d5c6ac244c2f804303eefd378c43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396" o:title="eqId6a09d5c6ac244c2f804303eefd378c4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40" o:spt="75" alt="eqIdd377905e4e1944d69b360ad1a9646006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198" o:title="eqIdd377905e4e1944d69b360ad1a9646006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41" o:spt="75" alt="eqIdb3f278ae63b143f69f37656ae8fb2ae9" type="#_x0000_t75" style="height:19.1pt;width:97.65pt;" o:ole="t" filled="f" o:preferrelative="t" stroked="f" coordsize="21600,21600">
            <v:path/>
            <v:fill on="f" focussize="0,0"/>
            <v:stroke on="f" joinstyle="miter"/>
            <v:imagedata r:id="rId399" o:title="eqIdb3f278ae63b143f69f37656ae8fb2ae9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8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∵</w:t>
      </w:r>
      <w:r>
        <w:object>
          <v:shape id="_x0000_i1242" o:spt="75" alt="eqId5708183981f3453bbefb6b72d046bfb4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206" o:title="eqId5708183981f3453bbefb6b72d046bfb4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43" o:spt="75" alt="eqIdaf4f1f38df0641b4a33b907dee873a52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402" o:title="eqIdaf4f1f38df0641b4a33b907dee873a52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有：</w:t>
      </w:r>
      <w:r>
        <w:object>
          <v:shape id="_x0000_i1244" o:spt="75" alt="eqIdea3fe9d8883145e7b83d79924be53631" type="#_x0000_t75" style="height:49.45pt;width:52.75pt;" o:ole="t" filled="f" o:preferrelative="t" stroked="f" coordsize="21600,21600">
            <v:path/>
            <v:fill on="f" focussize="0,0"/>
            <v:stroke on="f" joinstyle="miter"/>
            <v:imagedata r:id="rId404" o:title="eqIdea3fe9d8883145e7b83d79924be5363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解之得：</w:t>
      </w:r>
      <w:r>
        <w:object>
          <v:shape id="_x0000_i1245" o:spt="75" alt="eqIdf95aa05d57614b91b8856980e01a68d1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406" o:title="eqIdf95aa05d57614b91b8856980e01a68d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实数</w:t>
      </w:r>
      <w:r>
        <w:object>
          <v:shape id="_x0000_i1246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08" o:title="eqIda4be99d332154d13a4a6ed1ff6444fe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7">
            <o:LockedField>false</o:LockedField>
          </o:OLEObject>
        </w:object>
      </w:r>
      <w:r>
        <w:t>的取值范围是</w:t>
      </w:r>
      <w:r>
        <w:object>
          <v:shape id="_x0000_i1247" o:spt="75" alt="eqId82db5727affc467794f71b4cc89e7dcb" type="#_x0000_t75" style="height:19.05pt;width:51.9pt;" o:ole="t" filled="f" o:preferrelative="t" stroked="f" coordsize="21600,21600">
            <v:path/>
            <v:fill on="f" focussize="0,0"/>
            <v:stroke on="f" joinstyle="miter"/>
            <v:imagedata r:id="rId409" o:title="eqId82db5727affc467794f71b4cc89e7dc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易错点睛：本题考查集合的并集运算以及根据集合的包含关系求解参数范围，根据集合间的包含关系求解参数范围时，要注意分析集合为空集的可能.</w:t>
      </w:r>
    </w:p>
    <w:p/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800" w:right="1440" w:bottom="1800" w:left="144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ngLiU">
    <w:panose1 w:val="02020509000000000000"/>
    <w:charset w:val="88"/>
    <w:family w:val="auto"/>
    <w:pitch w:val="default"/>
    <w:sig w:usb0="A00002FF" w:usb1="28CFFCFA" w:usb2="00000016" w:usb3="00000000" w:csb0="00100001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5760" w:firstLineChars="3200"/>
      <w:jc w:val="both"/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147320</wp:posOffset>
              </wp:positionV>
              <wp:extent cx="673100" cy="723900"/>
              <wp:effectExtent l="4445" t="4445" r="8255" b="14605"/>
              <wp:wrapNone/>
              <wp:docPr id="11" name="矩形 10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28" o:spid="_x0000_s1026" o:spt="1" style="position:absolute;left:0pt;margin-left:-99pt;margin-top:-11.6pt;height:57pt;width:53pt;z-index:251664384;mso-width-relative:page;mso-height-relative:page;" fillcolor="#D9D9D9 [2732]" filled="t" stroked="t" coordsize="21600,21600" o:gfxdata="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TKYR52AAA&#10;AAsBAAAPAAAAAAAAAAEAIAAAACIAAABkcnMvZG93bnJldi54bWxQSwECFAAUAAAACACHTuJAZ+Tm&#10;Eu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1247775</wp:posOffset>
              </wp:positionH>
              <wp:positionV relativeFrom="paragraph">
                <wp:posOffset>189230</wp:posOffset>
              </wp:positionV>
              <wp:extent cx="663575" cy="9240520"/>
              <wp:effectExtent l="4445" t="4445" r="17780" b="13335"/>
              <wp:wrapNone/>
              <wp:docPr id="6" name="文本框 10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63575" cy="92405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班级：________________姓名：____________________________学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号</w:t>
                          </w:r>
                          <w:r>
                            <w:rPr>
                              <w:rFonts w:hint="eastAsia"/>
                            </w:rPr>
                            <w:t>:_____________________考场号：___________座位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6" o:spid="_x0000_s1026" o:spt="202" type="#_x0000_t202" style="position:absolute;left:0pt;margin-left:-98.25pt;margin-top:14.9pt;height:727.6pt;width:52.25pt;z-index:251667456;v-text-anchor:middle;mso-width-relative:page;mso-height-relative:page;" fillcolor="#F2F2F2 [3052]" filled="t" stroked="t" coordsize="21600,21600" o:gfxdata="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Bw9HqJ2QAAAAwBAAAPAAAAAAAAAAEAIAAAACIA&#10;AABkcnMvZG93bnJldi54bWxQSwECFAAUAAAACACHTuJA9znfVggCAAAYBAAADgAAAAAAAAABACAA&#10;AAAoAQAAZHJzL2Uyb0RvYy54bWxQSwUGAAAAAAYABgBZAQAAo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班级：________________姓名：____________________________学</w:t>
                    </w:r>
                    <w:r>
                      <w:rPr>
                        <w:rFonts w:hint="eastAsia"/>
                        <w:lang w:val="en-US" w:eastAsia="zh-CN"/>
                      </w:rPr>
                      <w:t>号</w:t>
                    </w:r>
                    <w:r>
                      <w:rPr>
                        <w:rFonts w:hint="eastAsia"/>
                      </w:rPr>
                      <w:t>:_____________________考场号：___________座位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1247775</wp:posOffset>
              </wp:positionH>
              <wp:positionV relativeFrom="paragraph">
                <wp:posOffset>-534670</wp:posOffset>
              </wp:positionV>
              <wp:extent cx="673100" cy="723900"/>
              <wp:effectExtent l="4445" t="4445" r="8255" b="14605"/>
              <wp:wrapNone/>
              <wp:docPr id="3" name="矩形 10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28" o:spid="_x0000_s1026" o:spt="1" style="position:absolute;left:0pt;margin-left:-98.25pt;margin-top:-42.1pt;height:57pt;width:53pt;z-index:251668480;mso-width-relative:page;mso-height-relative:page;" fillcolor="#D9D9D9 [2732]" filled="t" stroked="t" coordsize="21600,21600" o:gfxdata="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6ndkPYAAAA&#10;CwEAAA8AAAAAAAAAAQAgAAAAIgAAAGRycy9kb3ducmV2LnhtbFBLAQIUABQAAAAIAIdO4kA0ssOp&#10;5AEAAOADAAAOAAAAAAAAAAEAIAAAACcBAABkcnMvZTJvRG9jLnhtbFBLBQYAAAAABgAGAFkBAAB9&#10;BQAAAAA=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8" name="文本框 10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5" o:spid="_x0000_s1026" o:spt="202" type="#_x0000_t202" style="position:absolute;left:0pt;margin-left:-46pt;margin-top:-43pt;height:843pt;width:26pt;z-index:251662336;v-text-anchor:middle;mso-width-relative:page;mso-height-relative:page;" fillcolor="#FFFFFF" filled="t" stroked="t" coordsize="21600,21600" o:gfxdata="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DOZSsP2QAAAAwBAAAPAAAAAAAAAAEAIAAAACIAAABkcnMvZG93bnJldi54bWxQSwECFAAU&#10;AAAACACHTuJAxw6+/fABAAD3AwAADgAAAAAAAAABACAAAAAoAQAAZHJzL2Uyb0RvYy54bWxQSwUG&#10;AAAAAAYABgBZAQAAi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1587500</wp:posOffset>
              </wp:positionH>
              <wp:positionV relativeFrom="paragraph">
                <wp:posOffset>-546100</wp:posOffset>
              </wp:positionV>
              <wp:extent cx="341630" cy="10706100"/>
              <wp:effectExtent l="4445" t="4445" r="15875" b="14605"/>
              <wp:wrapNone/>
              <wp:docPr id="2" name="文本框 10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163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9" o:spid="_x0000_s1026" o:spt="202" type="#_x0000_t202" style="position:absolute;left:0pt;margin-left:-125pt;margin-top:-43pt;height:843pt;width:26.9pt;z-index:251659264;v-text-anchor:middle;mso-width-relative:page;mso-height-relative:page;" fillcolor="#FFFFFF" filled="t" stroked="t" coordsize="21600,21600" o:gfxdata="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c81HCNwAAAAOAQAADwAAAAAAAAABACAAAAAiAAAAZHJzL2Rvd25yZXYu&#10;eG1sUEsBAhQAFAAAAAgAh07iQKCc+z33AQAA9wMAAA4AAAAAAAAAAQAgAAAAKwEAAGRycy9lMm9E&#10;b2MueG1sUEsFBgAAAAAGAAYAWQEAAJQFAAAAAA=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167640</wp:posOffset>
              </wp:positionV>
              <wp:extent cx="673100" cy="9289415"/>
              <wp:effectExtent l="4445" t="4445" r="8255" b="21590"/>
              <wp:wrapNone/>
              <wp:docPr id="7" name="文本框 10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928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1" o:spid="_x0000_s1026" o:spt="202" type="#_x0000_t202" style="position:absolute;left:0pt;margin-left:1062pt;margin-top:13.2pt;height:731.45pt;width:53pt;z-index:251661312;v-text-anchor:middle;mso-width-relative:page;mso-height-relative:page;" fillcolor="#F2F2F2 [3052]" filled="t" stroked="t" coordsize="21600,21600" o:gfxdata="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B2VtqA2wAAAA0BAAAPAAAAAAAAAAEAIAAAACIA&#10;AABkcnMvZG93bnJldi54bWxQSwECFAAUAAAACACHTuJAOY4U0wYCAAAYBAAADgAAAAAAAAABACAA&#10;AAAqAQAAZHJzL2Uyb0RvYy54bWxQSwUGAAAAAAYABgBZAQAAo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9" name="文本框 10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0" o:spid="_x0000_s1026" o:spt="202" type="#_x0000_t202" style="position:absolute;left:0pt;margin-left:1036pt;margin-top:-43pt;height:843pt;width:26pt;z-index:251663360;v-text-anchor:middle;mso-width-relative:page;mso-height-relative:page;" fillcolor="#FFFFFF" filled="t" stroked="t" coordsize="21600,21600" o:gfxdata="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3PtbqtwAAAAOAQAADwAAAAAAAAABACAAAAAiAAAAZHJzL2Rvd25yZXYueG1sUEsB&#10;AhQAFAAAAAgAh07iQPNFSBjxAQAA9wMAAA4AAAAAAAAAAQAgAAAAKwEAAGRycy9lMm9Eb2MueG1s&#10;UEsFBgAAAAAGAAYAWQEAAI4FAAAAAA=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/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14605"/>
              <wp:wrapNone/>
              <wp:docPr id="12" name="矩形 10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32" o:spid="_x0000_s1026" o:spt="1" style="position:absolute;left:0pt;margin-left:1062pt;margin-top:-43pt;height:57pt;width:53pt;z-index:251665408;mso-width-relative:page;mso-height-relative:page;" fillcolor="#D9D9D9 [2732]" filled="t" stroked="t" coordsize="21600,21600" o:gfxdata="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RF7fn2AAA&#10;AAwBAAAPAAAAAAAAAAEAIAAAACIAAABkcnMvZG93bnJldi54bWxQSwECFAAUAAAACACHTuJAIgR/&#10;vu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14605"/>
              <wp:wrapNone/>
              <wp:docPr id="13" name="矩形 10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33" o:spid="_x0000_s1026" o:spt="1" style="position:absolute;left:0pt;margin-left:1062pt;margin-top:743pt;height:57pt;width:53pt;z-index:251666432;mso-width-relative:page;mso-height-relative:page;" fillcolor="#D9D9D9 [2732]" filled="t" stroked="t" coordsize="21600,21600" o:gfxdata="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F5EN42AAA&#10;AA8BAAAPAAAAAAAAAAEAIAAAACIAAABkcnMvZG93bnJldi54bWxQSwECFAAUAAAACACHTuJAcJII&#10;k+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5" name="文本框 10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4" o:spid="_x0000_s1026" o:spt="202" type="#_x0000_t202" style="position:absolute;left:0pt;margin-left:1115pt;margin-top:-43pt;height:843pt;width:26pt;z-index:251660288;v-text-anchor:middle;mso-width-relative:page;mso-height-relative:page;" fillcolor="#FFFFFF" filled="t" stroked="t" coordsize="21600,21600" o:gfxdata="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H76bHfbAAAADgEAAA8AAAAAAAAAAQAgAAAAIgAAAGRycy9kb3ducmV2LnhtbFBL&#10;AQIUABQAAAAIAIdO4kBkHp4t8wEAAPcDAAAOAAAAAAAAAAEAIAAAACoBAABkcnMvZTJvRG9jLnht&#10;bFBLBQYAAAAABgAGAFkBAACPBQAAAAA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mirrorMargins w:val="1"/>
  <w:hideSpellingErrors/>
  <w:hideGrammaticalErrors/>
  <w:documentProtection w:enforcement="0"/>
  <w:defaultTabStop w:val="420"/>
  <w:evenAndOddHeaders w:val="1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1321FC"/>
    <w:rsid w:val="00241366"/>
    <w:rsid w:val="002A2386"/>
    <w:rsid w:val="004E63D0"/>
    <w:rsid w:val="007543DC"/>
    <w:rsid w:val="007A55E5"/>
    <w:rsid w:val="007A64BA"/>
    <w:rsid w:val="007E65F4"/>
    <w:rsid w:val="00894500"/>
    <w:rsid w:val="009E1FB8"/>
    <w:rsid w:val="00A0138B"/>
    <w:rsid w:val="00A26E36"/>
    <w:rsid w:val="00A838A4"/>
    <w:rsid w:val="00AD3992"/>
    <w:rsid w:val="00B45714"/>
    <w:rsid w:val="00B9718D"/>
    <w:rsid w:val="00BF09D6"/>
    <w:rsid w:val="00BF6B4B"/>
    <w:rsid w:val="00DD4B4F"/>
    <w:rsid w:val="00E17E42"/>
    <w:rsid w:val="00E5236F"/>
    <w:rsid w:val="00E55184"/>
    <w:rsid w:val="00EA770D"/>
    <w:rsid w:val="00FA5C16"/>
    <w:rsid w:val="00FF71A6"/>
    <w:rsid w:val="013F2596"/>
    <w:rsid w:val="02296CDA"/>
    <w:rsid w:val="023D70DF"/>
    <w:rsid w:val="02C01F1D"/>
    <w:rsid w:val="02DC1064"/>
    <w:rsid w:val="047724FC"/>
    <w:rsid w:val="04894CEC"/>
    <w:rsid w:val="04AA3A11"/>
    <w:rsid w:val="05473BCB"/>
    <w:rsid w:val="06C755B4"/>
    <w:rsid w:val="06D073B1"/>
    <w:rsid w:val="07080BEC"/>
    <w:rsid w:val="07130A04"/>
    <w:rsid w:val="075217CF"/>
    <w:rsid w:val="07C0495E"/>
    <w:rsid w:val="0829048B"/>
    <w:rsid w:val="08FE5CB3"/>
    <w:rsid w:val="093F39EA"/>
    <w:rsid w:val="09B47A58"/>
    <w:rsid w:val="09FD7769"/>
    <w:rsid w:val="09FD776A"/>
    <w:rsid w:val="0A376A57"/>
    <w:rsid w:val="0B610F8C"/>
    <w:rsid w:val="0C8A173F"/>
    <w:rsid w:val="0D72109D"/>
    <w:rsid w:val="0D953FC8"/>
    <w:rsid w:val="0E595C96"/>
    <w:rsid w:val="0E6F57EE"/>
    <w:rsid w:val="0E8F7339"/>
    <w:rsid w:val="0EE96C11"/>
    <w:rsid w:val="0F622033"/>
    <w:rsid w:val="0FBB1893"/>
    <w:rsid w:val="0FBD2693"/>
    <w:rsid w:val="10DE7D56"/>
    <w:rsid w:val="111033F2"/>
    <w:rsid w:val="114072B6"/>
    <w:rsid w:val="115612D5"/>
    <w:rsid w:val="117E0EFC"/>
    <w:rsid w:val="11877298"/>
    <w:rsid w:val="11A0369F"/>
    <w:rsid w:val="127970E3"/>
    <w:rsid w:val="12817C80"/>
    <w:rsid w:val="12B238E9"/>
    <w:rsid w:val="12BC0D53"/>
    <w:rsid w:val="136A5EA4"/>
    <w:rsid w:val="13E90848"/>
    <w:rsid w:val="144061FE"/>
    <w:rsid w:val="14471471"/>
    <w:rsid w:val="1459276B"/>
    <w:rsid w:val="1504425B"/>
    <w:rsid w:val="152311E3"/>
    <w:rsid w:val="153D247C"/>
    <w:rsid w:val="1566657F"/>
    <w:rsid w:val="15780AC0"/>
    <w:rsid w:val="1578517D"/>
    <w:rsid w:val="158330E9"/>
    <w:rsid w:val="16043937"/>
    <w:rsid w:val="16C27977"/>
    <w:rsid w:val="16D37DEB"/>
    <w:rsid w:val="17060FD0"/>
    <w:rsid w:val="17105BBF"/>
    <w:rsid w:val="17184C14"/>
    <w:rsid w:val="173C33C4"/>
    <w:rsid w:val="17443DD7"/>
    <w:rsid w:val="175851FF"/>
    <w:rsid w:val="178824FA"/>
    <w:rsid w:val="179B38D2"/>
    <w:rsid w:val="1813500E"/>
    <w:rsid w:val="190D76FD"/>
    <w:rsid w:val="19102CD7"/>
    <w:rsid w:val="19AA0DB7"/>
    <w:rsid w:val="19E324CA"/>
    <w:rsid w:val="1A7D63A4"/>
    <w:rsid w:val="1A9E08C4"/>
    <w:rsid w:val="1AE870B7"/>
    <w:rsid w:val="1B6B350C"/>
    <w:rsid w:val="1B7F315E"/>
    <w:rsid w:val="1BCD34E0"/>
    <w:rsid w:val="1C0B1FFB"/>
    <w:rsid w:val="1C9B1742"/>
    <w:rsid w:val="1D5C4E9F"/>
    <w:rsid w:val="1D761A9D"/>
    <w:rsid w:val="1D9F7522"/>
    <w:rsid w:val="1DD04CCF"/>
    <w:rsid w:val="1DEF5692"/>
    <w:rsid w:val="1E606EDC"/>
    <w:rsid w:val="1EB231C1"/>
    <w:rsid w:val="1FFC517E"/>
    <w:rsid w:val="203626C3"/>
    <w:rsid w:val="20582AE8"/>
    <w:rsid w:val="209568A8"/>
    <w:rsid w:val="20D5214B"/>
    <w:rsid w:val="212B72BC"/>
    <w:rsid w:val="217B68CD"/>
    <w:rsid w:val="21AA5440"/>
    <w:rsid w:val="21D34DB3"/>
    <w:rsid w:val="21D90124"/>
    <w:rsid w:val="21F5489C"/>
    <w:rsid w:val="22070994"/>
    <w:rsid w:val="22C87271"/>
    <w:rsid w:val="22E007D6"/>
    <w:rsid w:val="2346410F"/>
    <w:rsid w:val="235B5AAC"/>
    <w:rsid w:val="23C6685F"/>
    <w:rsid w:val="23E732D1"/>
    <w:rsid w:val="23EE218C"/>
    <w:rsid w:val="24084DF4"/>
    <w:rsid w:val="24237126"/>
    <w:rsid w:val="24422265"/>
    <w:rsid w:val="24852F9E"/>
    <w:rsid w:val="24F23D24"/>
    <w:rsid w:val="25036DB6"/>
    <w:rsid w:val="256B2EAB"/>
    <w:rsid w:val="259F4909"/>
    <w:rsid w:val="25C640DD"/>
    <w:rsid w:val="25F107D7"/>
    <w:rsid w:val="27CE50D7"/>
    <w:rsid w:val="27D871C1"/>
    <w:rsid w:val="282F08BE"/>
    <w:rsid w:val="2891262B"/>
    <w:rsid w:val="28AD5A32"/>
    <w:rsid w:val="29546326"/>
    <w:rsid w:val="29D84DF4"/>
    <w:rsid w:val="29DA2353"/>
    <w:rsid w:val="29F200B2"/>
    <w:rsid w:val="2AA9692F"/>
    <w:rsid w:val="2AE70C34"/>
    <w:rsid w:val="2AF12586"/>
    <w:rsid w:val="2AF7299C"/>
    <w:rsid w:val="2B2648D8"/>
    <w:rsid w:val="2B4D13B3"/>
    <w:rsid w:val="2B691121"/>
    <w:rsid w:val="2B923905"/>
    <w:rsid w:val="2BF80E6F"/>
    <w:rsid w:val="2C10201F"/>
    <w:rsid w:val="2C9E6468"/>
    <w:rsid w:val="2CE864C3"/>
    <w:rsid w:val="2CF93D1A"/>
    <w:rsid w:val="2DAE291F"/>
    <w:rsid w:val="2DB335D6"/>
    <w:rsid w:val="2E616B88"/>
    <w:rsid w:val="2E666EBF"/>
    <w:rsid w:val="2EBA4241"/>
    <w:rsid w:val="2ED603CD"/>
    <w:rsid w:val="2F085F20"/>
    <w:rsid w:val="2F5C77E8"/>
    <w:rsid w:val="2F824550"/>
    <w:rsid w:val="2FB31860"/>
    <w:rsid w:val="305933B0"/>
    <w:rsid w:val="30E13EB6"/>
    <w:rsid w:val="31867092"/>
    <w:rsid w:val="31E4559E"/>
    <w:rsid w:val="320E6CA5"/>
    <w:rsid w:val="321D1E03"/>
    <w:rsid w:val="32205ECA"/>
    <w:rsid w:val="3276317A"/>
    <w:rsid w:val="32AF741D"/>
    <w:rsid w:val="3309587C"/>
    <w:rsid w:val="33155AEA"/>
    <w:rsid w:val="33375315"/>
    <w:rsid w:val="3353222B"/>
    <w:rsid w:val="3444340C"/>
    <w:rsid w:val="34452984"/>
    <w:rsid w:val="3453534D"/>
    <w:rsid w:val="34763716"/>
    <w:rsid w:val="34C00F10"/>
    <w:rsid w:val="34E30872"/>
    <w:rsid w:val="35970242"/>
    <w:rsid w:val="35CF5266"/>
    <w:rsid w:val="35D52646"/>
    <w:rsid w:val="36163219"/>
    <w:rsid w:val="36164B9C"/>
    <w:rsid w:val="364120FB"/>
    <w:rsid w:val="368351CF"/>
    <w:rsid w:val="36AD6823"/>
    <w:rsid w:val="37797AE1"/>
    <w:rsid w:val="38162B23"/>
    <w:rsid w:val="381830AB"/>
    <w:rsid w:val="381D4171"/>
    <w:rsid w:val="387319CA"/>
    <w:rsid w:val="38DE4D07"/>
    <w:rsid w:val="39487907"/>
    <w:rsid w:val="39597781"/>
    <w:rsid w:val="398F2D47"/>
    <w:rsid w:val="398F6693"/>
    <w:rsid w:val="3A02359B"/>
    <w:rsid w:val="3B076B27"/>
    <w:rsid w:val="3B12377D"/>
    <w:rsid w:val="3B587B8B"/>
    <w:rsid w:val="3BB11442"/>
    <w:rsid w:val="3C8937D5"/>
    <w:rsid w:val="3D0270B0"/>
    <w:rsid w:val="3D160244"/>
    <w:rsid w:val="3D776DB0"/>
    <w:rsid w:val="3D7B1965"/>
    <w:rsid w:val="3D8B3769"/>
    <w:rsid w:val="3DB31141"/>
    <w:rsid w:val="3DF34563"/>
    <w:rsid w:val="3E19368B"/>
    <w:rsid w:val="3F4F434E"/>
    <w:rsid w:val="3F5D4507"/>
    <w:rsid w:val="3F7ED1EC"/>
    <w:rsid w:val="3FBD491A"/>
    <w:rsid w:val="400C5A85"/>
    <w:rsid w:val="40EE2F5E"/>
    <w:rsid w:val="413736BF"/>
    <w:rsid w:val="41F93115"/>
    <w:rsid w:val="42BB3C29"/>
    <w:rsid w:val="42D303D5"/>
    <w:rsid w:val="42D72FBC"/>
    <w:rsid w:val="43853CAB"/>
    <w:rsid w:val="43C72710"/>
    <w:rsid w:val="443E5B68"/>
    <w:rsid w:val="44616D40"/>
    <w:rsid w:val="44756297"/>
    <w:rsid w:val="44C13F31"/>
    <w:rsid w:val="454101B2"/>
    <w:rsid w:val="45423FAE"/>
    <w:rsid w:val="45551B3C"/>
    <w:rsid w:val="456E6A2D"/>
    <w:rsid w:val="45722F69"/>
    <w:rsid w:val="46742052"/>
    <w:rsid w:val="46ED04C1"/>
    <w:rsid w:val="489E0FEB"/>
    <w:rsid w:val="49E062BA"/>
    <w:rsid w:val="49FA399D"/>
    <w:rsid w:val="4A2C62E7"/>
    <w:rsid w:val="4AEF5A4D"/>
    <w:rsid w:val="4B7E7669"/>
    <w:rsid w:val="4D5408C3"/>
    <w:rsid w:val="4D82664B"/>
    <w:rsid w:val="4DAE3CEF"/>
    <w:rsid w:val="4E075303"/>
    <w:rsid w:val="4E7303D5"/>
    <w:rsid w:val="4E93539D"/>
    <w:rsid w:val="4EF0432F"/>
    <w:rsid w:val="4F103746"/>
    <w:rsid w:val="4F162D2E"/>
    <w:rsid w:val="4F47662C"/>
    <w:rsid w:val="4F4C56AD"/>
    <w:rsid w:val="4F76373D"/>
    <w:rsid w:val="505B16D7"/>
    <w:rsid w:val="50AE2A54"/>
    <w:rsid w:val="50B4481B"/>
    <w:rsid w:val="51B01A85"/>
    <w:rsid w:val="51E55635"/>
    <w:rsid w:val="520A16CB"/>
    <w:rsid w:val="52427397"/>
    <w:rsid w:val="524349F1"/>
    <w:rsid w:val="52446AEB"/>
    <w:rsid w:val="52AB2177"/>
    <w:rsid w:val="52D12A33"/>
    <w:rsid w:val="53484800"/>
    <w:rsid w:val="544F6343"/>
    <w:rsid w:val="54511B13"/>
    <w:rsid w:val="548A5930"/>
    <w:rsid w:val="548F2958"/>
    <w:rsid w:val="55281722"/>
    <w:rsid w:val="552A4758"/>
    <w:rsid w:val="55A55F4E"/>
    <w:rsid w:val="55E56DF1"/>
    <w:rsid w:val="56984CF1"/>
    <w:rsid w:val="56D91BA5"/>
    <w:rsid w:val="57B222DC"/>
    <w:rsid w:val="582F7C38"/>
    <w:rsid w:val="5843504C"/>
    <w:rsid w:val="588C122C"/>
    <w:rsid w:val="58CA32AB"/>
    <w:rsid w:val="58EB7CB5"/>
    <w:rsid w:val="5956033D"/>
    <w:rsid w:val="59C968CE"/>
    <w:rsid w:val="5A171AE6"/>
    <w:rsid w:val="5A30142F"/>
    <w:rsid w:val="5A7557A5"/>
    <w:rsid w:val="5A884663"/>
    <w:rsid w:val="5AA44009"/>
    <w:rsid w:val="5ABC23AB"/>
    <w:rsid w:val="5AD75963"/>
    <w:rsid w:val="5B601913"/>
    <w:rsid w:val="5B7C5259"/>
    <w:rsid w:val="5BBF3D98"/>
    <w:rsid w:val="5C485750"/>
    <w:rsid w:val="5C7319B7"/>
    <w:rsid w:val="5C8C483F"/>
    <w:rsid w:val="5CAC7974"/>
    <w:rsid w:val="5CBA28EB"/>
    <w:rsid w:val="5CC30F9D"/>
    <w:rsid w:val="5DE41542"/>
    <w:rsid w:val="5DE571B2"/>
    <w:rsid w:val="5E00537A"/>
    <w:rsid w:val="5E7E088F"/>
    <w:rsid w:val="5E923C24"/>
    <w:rsid w:val="5EAB5945"/>
    <w:rsid w:val="5ECE3ACA"/>
    <w:rsid w:val="5EFC09CD"/>
    <w:rsid w:val="5F1836F7"/>
    <w:rsid w:val="5F267239"/>
    <w:rsid w:val="5F55437B"/>
    <w:rsid w:val="5FFF19AE"/>
    <w:rsid w:val="6003148B"/>
    <w:rsid w:val="603D3A42"/>
    <w:rsid w:val="610C74BF"/>
    <w:rsid w:val="61110828"/>
    <w:rsid w:val="61830F34"/>
    <w:rsid w:val="6199462D"/>
    <w:rsid w:val="6238271D"/>
    <w:rsid w:val="63130267"/>
    <w:rsid w:val="633D0E89"/>
    <w:rsid w:val="63720B22"/>
    <w:rsid w:val="63744F2A"/>
    <w:rsid w:val="63AD18B8"/>
    <w:rsid w:val="63F725DB"/>
    <w:rsid w:val="64052236"/>
    <w:rsid w:val="64333654"/>
    <w:rsid w:val="64427BC2"/>
    <w:rsid w:val="64474708"/>
    <w:rsid w:val="64E33A0E"/>
    <w:rsid w:val="65674DF0"/>
    <w:rsid w:val="65B504AD"/>
    <w:rsid w:val="660E6DA7"/>
    <w:rsid w:val="664D1B24"/>
    <w:rsid w:val="667045E2"/>
    <w:rsid w:val="66814DFF"/>
    <w:rsid w:val="673041AA"/>
    <w:rsid w:val="676A3965"/>
    <w:rsid w:val="679A21F0"/>
    <w:rsid w:val="67AF6E7E"/>
    <w:rsid w:val="67B94DE7"/>
    <w:rsid w:val="67EA61B0"/>
    <w:rsid w:val="682417E8"/>
    <w:rsid w:val="684475F9"/>
    <w:rsid w:val="68637990"/>
    <w:rsid w:val="68EB5D98"/>
    <w:rsid w:val="690F741E"/>
    <w:rsid w:val="6A454904"/>
    <w:rsid w:val="6A6623A4"/>
    <w:rsid w:val="6A935951"/>
    <w:rsid w:val="6AF549F8"/>
    <w:rsid w:val="6B472383"/>
    <w:rsid w:val="6BD527DB"/>
    <w:rsid w:val="6C890126"/>
    <w:rsid w:val="6CCE3DBE"/>
    <w:rsid w:val="6CD606FE"/>
    <w:rsid w:val="6D414673"/>
    <w:rsid w:val="6D9C4036"/>
    <w:rsid w:val="6DD80ECC"/>
    <w:rsid w:val="6E321F05"/>
    <w:rsid w:val="6E694592"/>
    <w:rsid w:val="6F407C4D"/>
    <w:rsid w:val="703E43EF"/>
    <w:rsid w:val="70D757E9"/>
    <w:rsid w:val="7101672F"/>
    <w:rsid w:val="712C0939"/>
    <w:rsid w:val="715B476C"/>
    <w:rsid w:val="71756E04"/>
    <w:rsid w:val="719863A6"/>
    <w:rsid w:val="71E7001E"/>
    <w:rsid w:val="71F50FD6"/>
    <w:rsid w:val="720331AA"/>
    <w:rsid w:val="723C6B68"/>
    <w:rsid w:val="729564C9"/>
    <w:rsid w:val="72E71B59"/>
    <w:rsid w:val="731B1219"/>
    <w:rsid w:val="73AD511E"/>
    <w:rsid w:val="73C06AC7"/>
    <w:rsid w:val="73C5402F"/>
    <w:rsid w:val="74084D97"/>
    <w:rsid w:val="740F3EC1"/>
    <w:rsid w:val="743156B3"/>
    <w:rsid w:val="75001283"/>
    <w:rsid w:val="75354186"/>
    <w:rsid w:val="75830D0A"/>
    <w:rsid w:val="758664B8"/>
    <w:rsid w:val="75F7605F"/>
    <w:rsid w:val="76224CE6"/>
    <w:rsid w:val="765B5370"/>
    <w:rsid w:val="773E6AFC"/>
    <w:rsid w:val="784E78EC"/>
    <w:rsid w:val="78A7133C"/>
    <w:rsid w:val="79006D55"/>
    <w:rsid w:val="79597363"/>
    <w:rsid w:val="79627E12"/>
    <w:rsid w:val="79EB5A2D"/>
    <w:rsid w:val="7AD62107"/>
    <w:rsid w:val="7ADB0075"/>
    <w:rsid w:val="7BAE49F9"/>
    <w:rsid w:val="7BC12DB1"/>
    <w:rsid w:val="7BD81B6D"/>
    <w:rsid w:val="7BD860FE"/>
    <w:rsid w:val="7BE72BE4"/>
    <w:rsid w:val="7BEB4DE7"/>
    <w:rsid w:val="7CC63A37"/>
    <w:rsid w:val="7D0700A3"/>
    <w:rsid w:val="7D1C52B0"/>
    <w:rsid w:val="7D6519F2"/>
    <w:rsid w:val="7D734168"/>
    <w:rsid w:val="7D8A1AB0"/>
    <w:rsid w:val="7DB16617"/>
    <w:rsid w:val="7DCD0F48"/>
    <w:rsid w:val="7E01188D"/>
    <w:rsid w:val="7E973FD9"/>
    <w:rsid w:val="7ED665C3"/>
    <w:rsid w:val="7EDE2C50"/>
    <w:rsid w:val="7F1B76E1"/>
    <w:rsid w:val="7F302E8B"/>
    <w:rsid w:val="7F4B5089"/>
    <w:rsid w:val="7F515692"/>
    <w:rsid w:val="7FC1730D"/>
    <w:rsid w:val="7FD6136F"/>
    <w:rsid w:val="B6F5A3AB"/>
    <w:rsid w:val="BF1BBE54"/>
    <w:rsid w:val="E9FF82FC"/>
    <w:rsid w:val="F7FF6BD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unhideWhenUsed/>
    <w:qFormat/>
    <w:uiPriority w:val="1"/>
  </w:style>
  <w:style w:type="table" w:default="1" w:styleId="8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3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Times New Roman" w:hAnsi="Times New Roman" w:eastAsia="宋体" w:cs="Times New Roman"/>
      <w:kern w:val="0"/>
      <w:sz w:val="24"/>
      <w:szCs w:val="24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2">
    <w:name w:val="页脚 Char"/>
    <w:basedOn w:val="10"/>
    <w:link w:val="5"/>
    <w:semiHidden/>
    <w:qFormat/>
    <w:uiPriority w:val="99"/>
    <w:rPr>
      <w:sz w:val="18"/>
      <w:szCs w:val="18"/>
    </w:rPr>
  </w:style>
  <w:style w:type="character" w:customStyle="1" w:styleId="13">
    <w:name w:val="批注框文本 Char"/>
    <w:basedOn w:val="10"/>
    <w:link w:val="4"/>
    <w:semiHidden/>
    <w:qFormat/>
    <w:uiPriority w:val="99"/>
    <w:rPr>
      <w:sz w:val="18"/>
      <w:szCs w:val="18"/>
    </w:rPr>
  </w:style>
  <w:style w:type="paragraph" w:customStyle="1" w:styleId="14">
    <w:name w:val="No Spacing"/>
    <w:link w:val="15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customStyle="1" w:styleId="15">
    <w:name w:val="无间隔 Char"/>
    <w:basedOn w:val="10"/>
    <w:link w:val="14"/>
    <w:qFormat/>
    <w:uiPriority w:val="1"/>
    <w:rPr>
      <w:kern w:val="0"/>
      <w:sz w:val="22"/>
    </w:rPr>
  </w:style>
  <w:style w:type="paragraph" w:customStyle="1" w:styleId="16">
    <w:name w:val="List Paragraph"/>
    <w:basedOn w:val="1"/>
    <w:qFormat/>
    <w:uiPriority w:val="99"/>
    <w:pPr>
      <w:ind w:firstLine="420" w:firstLineChars="200"/>
    </w:pPr>
  </w:style>
  <w:style w:type="paragraph" w:customStyle="1" w:styleId="17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文本 (2)"/>
    <w:basedOn w:val="1"/>
    <w:qFormat/>
    <w:uiPriority w:val="0"/>
    <w:pPr>
      <w:widowControl w:val="0"/>
      <w:shd w:val="clear" w:color="auto" w:fill="FFFFFF"/>
      <w:spacing w:line="350" w:lineRule="exact"/>
      <w:ind w:firstLine="20"/>
    </w:pPr>
    <w:rPr>
      <w:rFonts w:ascii="宋体" w:hAnsi="宋体" w:eastAsia="宋体" w:cs="宋体"/>
      <w:sz w:val="20"/>
      <w:szCs w:val="20"/>
      <w:u w:val="none"/>
      <w:lang w:val="zh-CN" w:eastAsia="zh-CN" w:bidi="zh-CN"/>
    </w:rPr>
  </w:style>
  <w:style w:type="paragraph" w:customStyle="1" w:styleId="19">
    <w:name w:val="正文文本1"/>
    <w:basedOn w:val="1"/>
    <w:qFormat/>
    <w:uiPriority w:val="0"/>
    <w:pPr>
      <w:widowControl w:val="0"/>
      <w:shd w:val="clear" w:color="auto" w:fill="FFFFFF"/>
      <w:spacing w:line="372" w:lineRule="auto"/>
      <w:ind w:firstLine="400"/>
    </w:pPr>
    <w:rPr>
      <w:rFonts w:ascii="MingLiU" w:hAnsi="MingLiU" w:eastAsia="MingLiU" w:cs="MingLiU"/>
      <w:sz w:val="19"/>
      <w:szCs w:val="19"/>
      <w:u w:val="none"/>
      <w:lang w:val="zh-CN" w:eastAsia="zh-CN" w:bidi="zh-CN"/>
    </w:rPr>
  </w:style>
  <w:style w:type="paragraph" w:customStyle="1" w:styleId="20">
    <w:name w:val="其他"/>
    <w:basedOn w:val="1"/>
    <w:qFormat/>
    <w:uiPriority w:val="0"/>
    <w:pPr>
      <w:widowControl w:val="0"/>
      <w:shd w:val="clear" w:color="auto" w:fill="FFFFFF"/>
      <w:spacing w:line="372" w:lineRule="auto"/>
      <w:ind w:firstLine="400"/>
    </w:pPr>
    <w:rPr>
      <w:rFonts w:ascii="MingLiU" w:hAnsi="MingLiU" w:eastAsia="MingLiU" w:cs="MingLiU"/>
      <w:sz w:val="19"/>
      <w:szCs w:val="19"/>
      <w:u w:val="none"/>
      <w:lang w:val="zh-CN" w:eastAsia="zh-CN" w:bidi="zh-CN"/>
    </w:rPr>
  </w:style>
  <w:style w:type="paragraph" w:customStyle="1" w:styleId="21">
    <w:name w:val="图片标题"/>
    <w:basedOn w:val="1"/>
    <w:qFormat/>
    <w:uiPriority w:val="0"/>
    <w:pPr>
      <w:widowControl w:val="0"/>
      <w:shd w:val="clear" w:color="auto" w:fill="FFFFFF"/>
      <w:spacing w:line="350" w:lineRule="exact"/>
      <w:ind w:firstLine="560"/>
    </w:pPr>
    <w:rPr>
      <w:rFonts w:ascii="宋体" w:hAnsi="宋体" w:eastAsia="宋体" w:cs="宋体"/>
      <w:sz w:val="20"/>
      <w:szCs w:val="20"/>
      <w:u w:val="none"/>
      <w:lang w:val="zh-CN" w:eastAsia="zh-CN" w:bidi="zh-CN"/>
    </w:rPr>
  </w:style>
  <w:style w:type="paragraph" w:customStyle="1" w:styleId="22">
    <w:name w:val="页眉或页脚 (2)"/>
    <w:basedOn w:val="1"/>
    <w:qFormat/>
    <w:uiPriority w:val="0"/>
    <w:pPr>
      <w:widowControl w:val="0"/>
      <w:shd w:val="clear" w:color="auto" w:fill="FFFFFF"/>
    </w:pPr>
    <w:rPr>
      <w:rFonts w:ascii="Times New Roman" w:hAnsi="Times New Roman" w:eastAsia="Times New Roman" w:cs="Times New Roman"/>
      <w:sz w:val="20"/>
      <w:szCs w:val="20"/>
      <w:u w:val="none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1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6.wmf"/><Relationship Id="rId8" Type="http://schemas.openxmlformats.org/officeDocument/2006/relationships/image" Target="media/image1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1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7.wmf"/><Relationship Id="rId411" Type="http://schemas.openxmlformats.org/officeDocument/2006/relationships/fontTable" Target="fontTable.xml"/><Relationship Id="rId410" Type="http://schemas.openxmlformats.org/officeDocument/2006/relationships/customXml" Target="../customXml/item1.xml"/><Relationship Id="rId41" Type="http://schemas.openxmlformats.org/officeDocument/2006/relationships/oleObject" Target="embeddings/oleObject18.bin"/><Relationship Id="rId409" Type="http://schemas.openxmlformats.org/officeDocument/2006/relationships/image" Target="media/image179.wmf"/><Relationship Id="rId408" Type="http://schemas.openxmlformats.org/officeDocument/2006/relationships/oleObject" Target="embeddings/oleObject223.bin"/><Relationship Id="rId407" Type="http://schemas.openxmlformats.org/officeDocument/2006/relationships/oleObject" Target="embeddings/oleObject222.bin"/><Relationship Id="rId406" Type="http://schemas.openxmlformats.org/officeDocument/2006/relationships/image" Target="media/image178.wmf"/><Relationship Id="rId405" Type="http://schemas.openxmlformats.org/officeDocument/2006/relationships/oleObject" Target="embeddings/oleObject221.bin"/><Relationship Id="rId404" Type="http://schemas.openxmlformats.org/officeDocument/2006/relationships/image" Target="media/image177.wmf"/><Relationship Id="rId403" Type="http://schemas.openxmlformats.org/officeDocument/2006/relationships/oleObject" Target="embeddings/oleObject220.bin"/><Relationship Id="rId402" Type="http://schemas.openxmlformats.org/officeDocument/2006/relationships/image" Target="media/image176.wmf"/><Relationship Id="rId401" Type="http://schemas.openxmlformats.org/officeDocument/2006/relationships/oleObject" Target="embeddings/oleObject219.bin"/><Relationship Id="rId400" Type="http://schemas.openxmlformats.org/officeDocument/2006/relationships/oleObject" Target="embeddings/oleObject218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image" Target="media/image175.wmf"/><Relationship Id="rId398" Type="http://schemas.openxmlformats.org/officeDocument/2006/relationships/oleObject" Target="embeddings/oleObject217.bin"/><Relationship Id="rId397" Type="http://schemas.openxmlformats.org/officeDocument/2006/relationships/oleObject" Target="embeddings/oleObject216.bin"/><Relationship Id="rId396" Type="http://schemas.openxmlformats.org/officeDocument/2006/relationships/image" Target="media/image174.wmf"/><Relationship Id="rId395" Type="http://schemas.openxmlformats.org/officeDocument/2006/relationships/oleObject" Target="embeddings/oleObject215.bin"/><Relationship Id="rId394" Type="http://schemas.openxmlformats.org/officeDocument/2006/relationships/oleObject" Target="embeddings/oleObject214.bin"/><Relationship Id="rId393" Type="http://schemas.openxmlformats.org/officeDocument/2006/relationships/image" Target="media/image173.png"/><Relationship Id="rId392" Type="http://schemas.openxmlformats.org/officeDocument/2006/relationships/image" Target="media/image172.wmf"/><Relationship Id="rId391" Type="http://schemas.openxmlformats.org/officeDocument/2006/relationships/oleObject" Target="embeddings/oleObject213.bin"/><Relationship Id="rId390" Type="http://schemas.openxmlformats.org/officeDocument/2006/relationships/oleObject" Target="embeddings/oleObject212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71.wmf"/><Relationship Id="rId388" Type="http://schemas.openxmlformats.org/officeDocument/2006/relationships/oleObject" Target="embeddings/oleObject211.bin"/><Relationship Id="rId387" Type="http://schemas.openxmlformats.org/officeDocument/2006/relationships/image" Target="media/image170.wmf"/><Relationship Id="rId386" Type="http://schemas.openxmlformats.org/officeDocument/2006/relationships/oleObject" Target="embeddings/oleObject210.bin"/><Relationship Id="rId385" Type="http://schemas.openxmlformats.org/officeDocument/2006/relationships/oleObject" Target="embeddings/oleObject209.bin"/><Relationship Id="rId384" Type="http://schemas.openxmlformats.org/officeDocument/2006/relationships/oleObject" Target="embeddings/oleObject208.bin"/><Relationship Id="rId383" Type="http://schemas.openxmlformats.org/officeDocument/2006/relationships/image" Target="media/image169.wmf"/><Relationship Id="rId382" Type="http://schemas.openxmlformats.org/officeDocument/2006/relationships/oleObject" Target="embeddings/oleObject207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6.bin"/><Relationship Id="rId38" Type="http://schemas.openxmlformats.org/officeDocument/2006/relationships/image" Target="media/image15.wmf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5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4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3.bin"/><Relationship Id="rId373" Type="http://schemas.openxmlformats.org/officeDocument/2006/relationships/oleObject" Target="embeddings/oleObject202.bin"/><Relationship Id="rId372" Type="http://schemas.openxmlformats.org/officeDocument/2006/relationships/oleObject" Target="embeddings/oleObject201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200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63.wmf"/><Relationship Id="rId368" Type="http://schemas.openxmlformats.org/officeDocument/2006/relationships/oleObject" Target="embeddings/oleObject199.bin"/><Relationship Id="rId367" Type="http://schemas.openxmlformats.org/officeDocument/2006/relationships/image" Target="media/image162.wmf"/><Relationship Id="rId366" Type="http://schemas.openxmlformats.org/officeDocument/2006/relationships/oleObject" Target="embeddings/oleObject198.bin"/><Relationship Id="rId365" Type="http://schemas.openxmlformats.org/officeDocument/2006/relationships/image" Target="media/image161.wmf"/><Relationship Id="rId364" Type="http://schemas.openxmlformats.org/officeDocument/2006/relationships/oleObject" Target="embeddings/oleObject197.bin"/><Relationship Id="rId363" Type="http://schemas.openxmlformats.org/officeDocument/2006/relationships/image" Target="media/image160.wmf"/><Relationship Id="rId362" Type="http://schemas.openxmlformats.org/officeDocument/2006/relationships/oleObject" Target="embeddings/oleObject196.bin"/><Relationship Id="rId361" Type="http://schemas.openxmlformats.org/officeDocument/2006/relationships/image" Target="media/image159.wmf"/><Relationship Id="rId360" Type="http://schemas.openxmlformats.org/officeDocument/2006/relationships/oleObject" Target="embeddings/oleObject195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58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57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6.wmf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5.wmf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4.wmf"/><Relationship Id="rId350" Type="http://schemas.openxmlformats.org/officeDocument/2006/relationships/oleObject" Target="embeddings/oleObject190.bin"/><Relationship Id="rId35" Type="http://schemas.openxmlformats.org/officeDocument/2006/relationships/image" Target="media/image14.wmf"/><Relationship Id="rId349" Type="http://schemas.openxmlformats.org/officeDocument/2006/relationships/image" Target="media/image153.wmf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2.wmf"/><Relationship Id="rId346" Type="http://schemas.openxmlformats.org/officeDocument/2006/relationships/oleObject" Target="embeddings/oleObject188.bin"/><Relationship Id="rId345" Type="http://schemas.openxmlformats.org/officeDocument/2006/relationships/image" Target="media/image151.wmf"/><Relationship Id="rId344" Type="http://schemas.openxmlformats.org/officeDocument/2006/relationships/oleObject" Target="embeddings/oleObject187.bin"/><Relationship Id="rId343" Type="http://schemas.openxmlformats.org/officeDocument/2006/relationships/image" Target="media/image150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49.wmf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48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7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6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5.wmf"/><Relationship Id="rId332" Type="http://schemas.openxmlformats.org/officeDocument/2006/relationships/oleObject" Target="embeddings/oleObject181.bin"/><Relationship Id="rId331" Type="http://schemas.openxmlformats.org/officeDocument/2006/relationships/image" Target="media/image144.png"/><Relationship Id="rId330" Type="http://schemas.openxmlformats.org/officeDocument/2006/relationships/image" Target="media/image143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80.bin"/><Relationship Id="rId328" Type="http://schemas.openxmlformats.org/officeDocument/2006/relationships/image" Target="media/image142.wmf"/><Relationship Id="rId327" Type="http://schemas.openxmlformats.org/officeDocument/2006/relationships/oleObject" Target="embeddings/oleObject179.bin"/><Relationship Id="rId326" Type="http://schemas.openxmlformats.org/officeDocument/2006/relationships/image" Target="media/image141.wmf"/><Relationship Id="rId325" Type="http://schemas.openxmlformats.org/officeDocument/2006/relationships/oleObject" Target="embeddings/oleObject178.bin"/><Relationship Id="rId324" Type="http://schemas.openxmlformats.org/officeDocument/2006/relationships/oleObject" Target="embeddings/oleObject177.bin"/><Relationship Id="rId323" Type="http://schemas.openxmlformats.org/officeDocument/2006/relationships/oleObject" Target="embeddings/oleObject176.bin"/><Relationship Id="rId322" Type="http://schemas.openxmlformats.org/officeDocument/2006/relationships/oleObject" Target="embeddings/oleObject175.bin"/><Relationship Id="rId321" Type="http://schemas.openxmlformats.org/officeDocument/2006/relationships/image" Target="media/image140.wmf"/><Relationship Id="rId320" Type="http://schemas.openxmlformats.org/officeDocument/2006/relationships/oleObject" Target="embeddings/oleObject174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3.bin"/><Relationship Id="rId318" Type="http://schemas.openxmlformats.org/officeDocument/2006/relationships/oleObject" Target="embeddings/oleObject172.bin"/><Relationship Id="rId317" Type="http://schemas.openxmlformats.org/officeDocument/2006/relationships/oleObject" Target="embeddings/oleObject171.bin"/><Relationship Id="rId316" Type="http://schemas.openxmlformats.org/officeDocument/2006/relationships/image" Target="media/image139.wmf"/><Relationship Id="rId315" Type="http://schemas.openxmlformats.org/officeDocument/2006/relationships/oleObject" Target="embeddings/oleObject170.bin"/><Relationship Id="rId314" Type="http://schemas.openxmlformats.org/officeDocument/2006/relationships/oleObject" Target="embeddings/oleObject169.bin"/><Relationship Id="rId313" Type="http://schemas.openxmlformats.org/officeDocument/2006/relationships/oleObject" Target="embeddings/oleObject168.bin"/><Relationship Id="rId312" Type="http://schemas.openxmlformats.org/officeDocument/2006/relationships/oleObject" Target="embeddings/oleObject167.bin"/><Relationship Id="rId311" Type="http://schemas.openxmlformats.org/officeDocument/2006/relationships/oleObject" Target="embeddings/oleObject166.bin"/><Relationship Id="rId310" Type="http://schemas.openxmlformats.org/officeDocument/2006/relationships/image" Target="media/image138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65.bin"/><Relationship Id="rId308" Type="http://schemas.openxmlformats.org/officeDocument/2006/relationships/oleObject" Target="embeddings/oleObject164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3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2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61.bin"/><Relationship Id="rId301" Type="http://schemas.openxmlformats.org/officeDocument/2006/relationships/image" Target="media/image134.png"/><Relationship Id="rId300" Type="http://schemas.openxmlformats.org/officeDocument/2006/relationships/oleObject" Target="embeddings/oleObject16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59.bin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2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31.wmf"/><Relationship Id="rId293" Type="http://schemas.openxmlformats.org/officeDocument/2006/relationships/oleObject" Target="embeddings/oleObject156.bin"/><Relationship Id="rId292" Type="http://schemas.openxmlformats.org/officeDocument/2006/relationships/image" Target="media/image130.wmf"/><Relationship Id="rId291" Type="http://schemas.openxmlformats.org/officeDocument/2006/relationships/oleObject" Target="embeddings/oleObject155.bin"/><Relationship Id="rId290" Type="http://schemas.openxmlformats.org/officeDocument/2006/relationships/image" Target="media/image129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54.bin"/><Relationship Id="rId288" Type="http://schemas.openxmlformats.org/officeDocument/2006/relationships/oleObject" Target="embeddings/oleObject153.bin"/><Relationship Id="rId287" Type="http://schemas.openxmlformats.org/officeDocument/2006/relationships/image" Target="media/image128.wmf"/><Relationship Id="rId286" Type="http://schemas.openxmlformats.org/officeDocument/2006/relationships/oleObject" Target="embeddings/oleObject152.bin"/><Relationship Id="rId285" Type="http://schemas.openxmlformats.org/officeDocument/2006/relationships/oleObject" Target="embeddings/oleObject151.bin"/><Relationship Id="rId284" Type="http://schemas.openxmlformats.org/officeDocument/2006/relationships/oleObject" Target="embeddings/oleObject150.bin"/><Relationship Id="rId283" Type="http://schemas.openxmlformats.org/officeDocument/2006/relationships/oleObject" Target="embeddings/oleObject149.bin"/><Relationship Id="rId282" Type="http://schemas.openxmlformats.org/officeDocument/2006/relationships/oleObject" Target="embeddings/oleObject148.bin"/><Relationship Id="rId281" Type="http://schemas.openxmlformats.org/officeDocument/2006/relationships/oleObject" Target="embeddings/oleObject147.bin"/><Relationship Id="rId280" Type="http://schemas.openxmlformats.org/officeDocument/2006/relationships/oleObject" Target="embeddings/oleObject146.bin"/><Relationship Id="rId28" Type="http://schemas.openxmlformats.org/officeDocument/2006/relationships/image" Target="media/image11.wmf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41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2.wmf"/><Relationship Id="rId268" Type="http://schemas.openxmlformats.org/officeDocument/2006/relationships/oleObject" Target="embeddings/oleObject140.bin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1.wmf"/><Relationship Id="rId265" Type="http://schemas.openxmlformats.org/officeDocument/2006/relationships/oleObject" Target="embeddings/oleObject138.bin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0.wmf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1.bin"/><Relationship Id="rId253" Type="http://schemas.openxmlformats.org/officeDocument/2006/relationships/oleObject" Target="embeddings/oleObject130.bin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6.bin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1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22.bin"/><Relationship Id="rId238" Type="http://schemas.openxmlformats.org/officeDocument/2006/relationships/oleObject" Target="embeddings/oleObject121.bin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3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3.wmf"/><Relationship Id="rId18" Type="http://schemas.openxmlformats.org/officeDocument/2006/relationships/image" Target="media/image6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4.bin"/><Relationship Id="rId166" Type="http://schemas.openxmlformats.org/officeDocument/2006/relationships/oleObject" Target="embeddings/oleObject83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5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4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2.png"/><Relationship Id="rId135" Type="http://schemas.openxmlformats.org/officeDocument/2006/relationships/image" Target="media/image61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3.bin"/><Relationship Id="rId128" Type="http://schemas.openxmlformats.org/officeDocument/2006/relationships/oleObject" Target="embeddings/oleObject62.bin"/><Relationship Id="rId127" Type="http://schemas.openxmlformats.org/officeDocument/2006/relationships/oleObject" Target="embeddings/oleObject61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6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7</Pages>
  <Words>3491</Words>
  <Characters>3767</Characters>
  <Lines>99</Lines>
  <Paragraphs>28</Paragraphs>
  <TotalTime>0</TotalTime>
  <ScaleCrop>false</ScaleCrop>
  <LinksUpToDate>false</LinksUpToDate>
  <CharactersWithSpaces>3878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5T09:46:00Z</dcterms:created>
  <dc:creator>Administrator</dc:creator>
  <cp:lastModifiedBy>Administrator</cp:lastModifiedBy>
  <cp:lastPrinted>2021-04-18T10:25:00Z</cp:lastPrinted>
  <dcterms:modified xsi:type="dcterms:W3CDTF">2021-10-27T08:50:46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045</vt:lpwstr>
  </property>
  <property fmtid="{D5CDD505-2E9C-101B-9397-08002B2CF9AE}" pid="7" name="ICV">
    <vt:lpwstr>E0291502E0AC4F6C944163FE75C10E3E</vt:lpwstr>
  </property>
</Properties>
</file>